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4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1"/>
    <p:sldMasterId id="2147483668" r:id="rId2"/>
    <p:sldMasterId id="2147483676" r:id="rId3"/>
    <p:sldMasterId id="2147483685" r:id="rId4"/>
    <p:sldMasterId id="2147483696" r:id="rId5"/>
  </p:sldMasterIdLst>
  <p:notesMasterIdLst>
    <p:notesMasterId r:id="rId36"/>
  </p:notesMasterIdLst>
  <p:handoutMasterIdLst>
    <p:handoutMasterId r:id="rId37"/>
  </p:handoutMasterIdLst>
  <p:sldIdLst>
    <p:sldId id="283" r:id="rId6"/>
    <p:sldId id="284" r:id="rId7"/>
    <p:sldId id="395" r:id="rId8"/>
    <p:sldId id="411" r:id="rId9"/>
    <p:sldId id="412" r:id="rId10"/>
    <p:sldId id="425" r:id="rId11"/>
    <p:sldId id="421" r:id="rId12"/>
    <p:sldId id="414" r:id="rId13"/>
    <p:sldId id="431" r:id="rId14"/>
    <p:sldId id="442" r:id="rId15"/>
    <p:sldId id="429" r:id="rId16"/>
    <p:sldId id="434" r:id="rId17"/>
    <p:sldId id="441" r:id="rId18"/>
    <p:sldId id="433" r:id="rId19"/>
    <p:sldId id="430" r:id="rId20"/>
    <p:sldId id="422" r:id="rId21"/>
    <p:sldId id="435" r:id="rId22"/>
    <p:sldId id="418" r:id="rId23"/>
    <p:sldId id="439" r:id="rId24"/>
    <p:sldId id="420" r:id="rId25"/>
    <p:sldId id="440" r:id="rId26"/>
    <p:sldId id="436" r:id="rId27"/>
    <p:sldId id="443" r:id="rId28"/>
    <p:sldId id="432" r:id="rId29"/>
    <p:sldId id="403" r:id="rId30"/>
    <p:sldId id="310" r:id="rId31"/>
    <p:sldId id="410" r:id="rId32"/>
    <p:sldId id="394" r:id="rId33"/>
    <p:sldId id="396" r:id="rId34"/>
    <p:sldId id="399" r:id="rId3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1C1E"/>
    <a:srgbClr val="E5826E"/>
    <a:srgbClr val="FFFFFF"/>
    <a:srgbClr val="228B96"/>
    <a:srgbClr val="4C5156"/>
    <a:srgbClr val="249797"/>
    <a:srgbClr val="259958"/>
    <a:srgbClr val="818991"/>
    <a:srgbClr val="666E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2762" autoAdjust="0"/>
    <p:restoredTop sz="95468" autoAdjust="0"/>
  </p:normalViewPr>
  <p:slideViewPr>
    <p:cSldViewPr snapToObjects="1" showGuides="1">
      <p:cViewPr varScale="1">
        <p:scale>
          <a:sx n="115" d="100"/>
          <a:sy n="115" d="100"/>
        </p:scale>
        <p:origin x="1662" y="108"/>
      </p:cViewPr>
      <p:guideLst>
        <p:guide orient="horz" pos="21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0"/>
    </p:cViewPr>
  </p:sorterViewPr>
  <p:notesViewPr>
    <p:cSldViewPr snapToObjects="1">
      <p:cViewPr varScale="1">
        <p:scale>
          <a:sx n="118" d="100"/>
          <a:sy n="118" d="100"/>
        </p:scale>
        <p:origin x="-2080" y="-10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28600" y="228600"/>
            <a:ext cx="4876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Open Sans Light"/>
              <a:cs typeface="Open Sans Ligh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334000" y="228600"/>
            <a:ext cx="1306068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AC2EC1-B70D-4CB4-BC58-2E1D99067EF3}" type="datetime3">
              <a:rPr lang="en-US" smtClean="0">
                <a:latin typeface="Open Sans Light"/>
              </a:rPr>
              <a:t>12 October 2018</a:t>
            </a:fld>
            <a:endParaRPr lang="en-US">
              <a:latin typeface="Open Sans Light"/>
              <a:cs typeface="Open Sans Ligh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28600" y="8451279"/>
            <a:ext cx="4876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Open Sans Light"/>
              <a:cs typeface="Open Sans Ligh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334000" y="8461947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DDAA28-FB28-3D4F-ABDC-2F79D633598F}" type="slidenum">
              <a:rPr lang="en-US" smtClean="0">
                <a:latin typeface="Open Sans Light"/>
                <a:cs typeface="Open Sans Light"/>
              </a:rPr>
              <a:pPr/>
              <a:t>‹#›</a:t>
            </a:fld>
            <a:endParaRPr lang="en-US">
              <a:latin typeface="Open Sans Light"/>
              <a:cs typeface="Open Sans Light"/>
            </a:endParaRPr>
          </a:p>
        </p:txBody>
      </p:sp>
      <p:pic>
        <p:nvPicPr>
          <p:cNvPr id="6" name="Picture 5" descr="PistoiaAlliance_compact_box_grey_RGB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8451279"/>
            <a:ext cx="467868" cy="46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607594"/>
      </p:ext>
    </p:extLst>
  </p:cSld>
  <p:clrMap bg1="lt1" tx1="dk1" bg2="lt2" tx2="dk2" accent1="accent1" accent2="accent2" accent3="accent3" accent4="accent4" accent5="accent5" accent6="accent6" hlink="hlink" folHlink="folHlink"/>
  <p:hf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28600" y="228600"/>
            <a:ext cx="27432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Open Sans Light"/>
                <a:cs typeface="Open Sans Light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22860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Open Sans Light"/>
                <a:cs typeface="Open Sans Light"/>
              </a:defRPr>
            </a:lvl1pPr>
          </a:lstStyle>
          <a:p>
            <a:fld id="{4C1CEAC1-DD32-42DA-A5A2-1FFBC5A2CB4B}" type="datetime3">
              <a:rPr lang="en-US" smtClean="0"/>
              <a:t>12 October 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228600" y="4343400"/>
            <a:ext cx="6411468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28600" y="8461947"/>
            <a:ext cx="27432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Open Sans Light"/>
                <a:cs typeface="Open Sans Light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451279"/>
            <a:ext cx="2287587" cy="4678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Open Sans Light"/>
                <a:cs typeface="Open Sans Light"/>
              </a:defRPr>
            </a:lvl1pPr>
          </a:lstStyle>
          <a:p>
            <a:fld id="{9719C4BD-C343-8542-86CF-082388D36B2E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PistoiaAlliance_compact_box_grey_RGB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8451279"/>
            <a:ext cx="467868" cy="46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22094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marL="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Open Sans Light"/>
        <a:ea typeface="+mn-ea"/>
        <a:cs typeface="Open Sans Light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>
                <a:uFillTx/>
              </a:rPr>
              <a:t>Opening title </a:t>
            </a:r>
            <a:r>
              <a:rPr lang="en-US" dirty="0">
                <a:uFillTx/>
              </a:rPr>
              <a:t>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19C4BD-C343-8542-86CF-082388D36B2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9BA951-405A-CF43-8A34-B810397C3218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 October 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070935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>
                <a:uFillTx/>
              </a:rPr>
              <a:t>Opening title </a:t>
            </a:r>
            <a:r>
              <a:rPr lang="en-US" dirty="0">
                <a:uFillTx/>
              </a:rPr>
              <a:t>slid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719C4BD-C343-8542-86CF-082388D36B2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9BA951-405A-CF43-8A34-B810397C3218}" type="datetime3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666E71"/>
                </a:solidFill>
                <a:effectLst/>
                <a:uLnTx/>
                <a:uFillTx/>
                <a:latin typeface="Open Sans Light"/>
                <a:ea typeface="+mn-ea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 October 20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  <p:sp>
        <p:nvSpPr>
          <p:cNvPr id="7" name="Header Placeholder 6"/>
          <p:cNvSpPr>
            <a:spLocks noGrp="1"/>
          </p:cNvSpPr>
          <p:nvPr>
            <p:ph type="hdr" sz="quarter" idx="13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666E71"/>
              </a:solidFill>
              <a:effectLst/>
              <a:uLnTx/>
              <a:uFillTx/>
              <a:latin typeface="Open Sans Ligh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10787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543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122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3879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1539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38136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6815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9939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7491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02746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556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98642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6576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5768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51815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5916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6338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2670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2021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1882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26255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GB" dirty="0"/>
              <a:t>Click to edit Section tit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bg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Section subtitle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GB" dirty="0"/>
              <a:t>Click to edit Section presenter</a:t>
            </a:r>
          </a:p>
        </p:txBody>
      </p:sp>
      <p:pic>
        <p:nvPicPr>
          <p:cNvPr id="9" name="Picture 8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723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799"/>
            <a:ext cx="8229600" cy="685800"/>
          </a:xfrm>
        </p:spPr>
        <p:txBody>
          <a:bodyPr>
            <a:normAutofit/>
          </a:bodyPr>
          <a:lstStyle>
            <a:lvl1pPr>
              <a:defRPr sz="3600">
                <a:latin typeface="Arial"/>
                <a:cs typeface="Arial"/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0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599"/>
            <a:ext cx="4038600" cy="4024313"/>
          </a:xfrm>
        </p:spPr>
        <p:txBody>
          <a:bodyPr/>
          <a:lstStyle>
            <a:lvl1pPr>
              <a:defRPr sz="2400">
                <a:latin typeface="Arial"/>
                <a:cs typeface="Arial"/>
              </a:defRPr>
            </a:lvl1pPr>
            <a:lvl2pPr>
              <a:defRPr sz="2400">
                <a:latin typeface="Arial"/>
                <a:cs typeface="Arial"/>
              </a:defRPr>
            </a:lvl2pPr>
            <a:lvl3pPr>
              <a:defRPr sz="1800">
                <a:latin typeface="Arial"/>
                <a:cs typeface="Arial"/>
              </a:defRPr>
            </a:lvl3pPr>
            <a:lvl4pPr>
              <a:defRPr sz="1800">
                <a:latin typeface="Arial"/>
                <a:cs typeface="Arial"/>
              </a:defRPr>
            </a:lvl4pPr>
            <a:lvl5pPr>
              <a:defRPr sz="1600">
                <a:latin typeface="Arial"/>
                <a:cs typeface="Arial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686800" y="6340475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74790-8E4E-3144-B348-3F515F04FD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770028"/>
      </p:ext>
    </p:extLst>
  </p:cSld>
  <p:clrMapOvr>
    <a:masterClrMapping/>
  </p:clrMapOvr>
  <p:transition spd="med">
    <p:fade thruBlk="1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683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038600" cy="46783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038600" cy="46783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8686800" y="6340475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374790-8E4E-3144-B348-3F515F04FD9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560777"/>
      </p:ext>
    </p:extLst>
  </p:cSld>
  <p:clrMapOvr>
    <a:masterClrMapping/>
  </p:clrMapOvr>
  <p:transition spd="med">
    <p:fade thruBlk="1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Master title sty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Master subtitle style</a:t>
            </a:r>
            <a:endParaRPr lang="en-US" dirty="0">
              <a:uFillTx/>
            </a:endParaRPr>
          </a:p>
        </p:txBody>
      </p:sp>
      <p:pic>
        <p:nvPicPr>
          <p:cNvPr id="7" name="Picture 6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019800" y="304800"/>
            <a:ext cx="2667000" cy="1553201"/>
          </a:xfrm>
          <a:prstGeom prst="rect">
            <a:avLst/>
          </a:prstGeom>
        </p:spPr>
      </p:pic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369332"/>
          </a:xfrm>
          <a:prstGeom prst="rect">
            <a:avLst/>
          </a:prstGeom>
        </p:spPr>
        <p:txBody>
          <a:bodyPr>
            <a:sp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venue</a:t>
            </a:r>
          </a:p>
        </p:txBody>
      </p:sp>
      <p:sp>
        <p:nvSpPr>
          <p:cNvPr id="19" name="Text Placeholder 18"/>
          <p:cNvSpPr>
            <a:spLocks noGrp="1"/>
          </p:cNvSpPr>
          <p:nvPr>
            <p:ph type="body" sz="quarter" idx="12" hasCustomPrompt="1"/>
          </p:nvPr>
        </p:nvSpPr>
        <p:spPr>
          <a:xfrm>
            <a:off x="685800" y="5676900"/>
            <a:ext cx="2819400" cy="533400"/>
          </a:xfrm>
          <a:prstGeom prst="rect">
            <a:avLst/>
          </a:prstGeom>
        </p:spPr>
        <p:txBody>
          <a:bodyPr vert="horz">
            <a:normAutofit/>
          </a:bodyPr>
          <a:lstStyle>
            <a:lvl1pPr>
              <a:buNone/>
              <a:defRPr sz="1400">
                <a:solidFill>
                  <a:srgbClr val="FFFFFF"/>
                </a:solidFill>
                <a:uFillTx/>
              </a:defRPr>
            </a:lvl1pPr>
          </a:lstStyle>
          <a:p>
            <a:pPr lvl="0"/>
            <a:fld id="{7C324731-B2AA-714B-A8FD-B25E71C667AC}" type="datetime4">
              <a:rPr lang="en-US" smtClean="0">
                <a:uFillTx/>
              </a:rPr>
              <a:pPr lvl="0"/>
              <a:t>October 10, 2016</a:t>
            </a:fld>
            <a:endParaRPr lang="en-GB" dirty="0">
              <a:uFillTx/>
            </a:endParaRPr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3" hasCustomPrompt="1"/>
          </p:nvPr>
        </p:nvSpPr>
        <p:spPr>
          <a:xfrm>
            <a:off x="685800" y="4800600"/>
            <a:ext cx="8001000" cy="369332"/>
          </a:xfrm>
          <a:prstGeom prst="rect">
            <a:avLst/>
          </a:prstGeom>
        </p:spPr>
        <p:txBody>
          <a:bodyPr>
            <a:spAutoFit/>
          </a:bodyPr>
          <a:lstStyle>
            <a:lvl1pPr>
              <a:buNone/>
              <a:defRPr sz="180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presenter</a:t>
            </a:r>
            <a:endParaRPr lang="en-US" dirty="0">
              <a:uFillTx/>
            </a:endParaRP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0"/>
            <a:ext cx="2514600" cy="1552575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2236275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Section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8" name="Picture 7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744474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Section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bg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bg1"/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chemeClr val="bg1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9" name="Picture 8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852352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Section Slide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8" name="Picture 7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35280293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Section Slide"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rgbClr val="666E7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rgbClr val="666E71"/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666E71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6" name="Picture 5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8233184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Section Slide"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bg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bg1"/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chemeClr val="bg1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6" name="Picture 5" descr="PistoiaAlliance_main_grey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4" y="228600"/>
            <a:ext cx="1805715" cy="1051608"/>
          </a:xfrm>
          <a:prstGeom prst="rect">
            <a:avLst/>
          </a:prstGeom>
        </p:spPr>
      </p:pic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505175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Title Slide"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438400"/>
            <a:ext cx="8001000" cy="707886"/>
          </a:xfrm>
          <a:prstGeom prst="rect">
            <a:avLst/>
          </a:prstGeom>
        </p:spPr>
        <p:txBody>
          <a:bodyPr>
            <a:spAutoFit/>
          </a:bodyPr>
          <a:lstStyle>
            <a:lvl1pPr algn="l">
              <a:defRPr sz="400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Section title</a:t>
            </a:r>
            <a:endParaRPr lang="en-US" dirty="0">
              <a:uFillTx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3200400"/>
            <a:ext cx="8001000" cy="461665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l">
              <a:buNone/>
              <a:defRPr sz="2400" baseline="0">
                <a:solidFill>
                  <a:schemeClr val="tx1">
                    <a:tint val="75000"/>
                  </a:schemeClr>
                </a:solidFill>
                <a:uFillTx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  <a:uFillTx/>
              </a:defRPr>
            </a:lvl9pPr>
          </a:lstStyle>
          <a:p>
            <a:r>
              <a:rPr lang="en-GB" dirty="0">
                <a:uFillTx/>
              </a:rPr>
              <a:t>Click to edit Section subtitle</a:t>
            </a:r>
            <a:endParaRPr lang="en-US" dirty="0">
              <a:uFillTx/>
            </a:endParaRP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1" hasCustomPrompt="1"/>
          </p:nvPr>
        </p:nvSpPr>
        <p:spPr>
          <a:xfrm>
            <a:off x="685800" y="4343400"/>
            <a:ext cx="8001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800" baseline="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Section presenter</a:t>
            </a:r>
          </a:p>
        </p:txBody>
      </p:sp>
      <p:pic>
        <p:nvPicPr>
          <p:cNvPr id="8" name="Picture 7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6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127112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4229100"/>
            <a:ext cx="8229600" cy="1143000"/>
          </a:xfrm>
          <a:prstGeom prst="rect">
            <a:avLst/>
          </a:prstGeom>
        </p:spPr>
        <p:txBody>
          <a:bodyPr/>
          <a:lstStyle>
            <a:lvl1pPr algn="ctr">
              <a:buFont typeface="Arial"/>
              <a:buNone/>
              <a:defRPr baseline="0">
                <a:solidFill>
                  <a:schemeClr val="tx1"/>
                </a:solidFill>
                <a:uFillTx/>
              </a:defRPr>
            </a:lvl1pPr>
          </a:lstStyle>
          <a:p>
            <a:r>
              <a:rPr lang="en-GB" dirty="0">
                <a:uFillTx/>
              </a:rPr>
              <a:t>Click to edit webinar recording message</a:t>
            </a:r>
            <a:endParaRPr lang="en-US" dirty="0">
              <a:uFillTx/>
            </a:endParaRPr>
          </a:p>
        </p:txBody>
      </p:sp>
      <p:sp>
        <p:nvSpPr>
          <p:cNvPr id="6" name="Oval 5"/>
          <p:cNvSpPr>
            <a:spLocks/>
          </p:cNvSpPr>
          <p:nvPr userDrawn="1"/>
        </p:nvSpPr>
        <p:spPr>
          <a:xfrm>
            <a:off x="3276600" y="1447800"/>
            <a:ext cx="2590800" cy="25908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uFillTx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V="1">
            <a:off x="3810000" y="2362200"/>
            <a:ext cx="1524000" cy="843498"/>
          </a:xfrm>
          <a:prstGeom prst="rect">
            <a:avLst/>
          </a:prstGeom>
        </p:spPr>
      </p:pic>
      <p:pic>
        <p:nvPicPr>
          <p:cNvPr id="9" name="Picture 8" descr="PistoiaAlliance_main_white_RGB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881085" y="228600"/>
            <a:ext cx="1805715" cy="1051608"/>
          </a:xfrm>
          <a:prstGeom prst="rect">
            <a:avLst/>
          </a:prstGeom>
        </p:spPr>
      </p:pic>
      <p:sp>
        <p:nvSpPr>
          <p:cNvPr id="10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457200" y="304801"/>
            <a:ext cx="2514600" cy="975408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 baseline="0">
                <a:uFillTx/>
              </a:defRPr>
            </a:lvl1pPr>
          </a:lstStyle>
          <a:p>
            <a:r>
              <a:rPr lang="en-US" sz="1400" dirty="0">
                <a:uFillTx/>
              </a:rPr>
              <a:t>Partner logo if required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25040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457200" y="1447800"/>
            <a:ext cx="8229600" cy="4724400"/>
          </a:xfrm>
        </p:spPr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dirty="0"/>
              <a:t>6</a:t>
            </a:r>
            <a:r>
              <a:rPr lang="en-US" baseline="30000" dirty="0"/>
              <a:t>th</a:t>
            </a:r>
            <a:r>
              <a:rPr lang="en-US" dirty="0"/>
              <a:t> February 2015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 dirty="0">
                <a:solidFill>
                  <a:srgbClr val="4C5156"/>
                </a:solidFill>
              </a:rPr>
              <a:t>HELM Steering Committee 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145770" y="2286000"/>
            <a:ext cx="2852460" cy="1661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051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istoiaAlliance_main_white_RGB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145770" y="2286000"/>
            <a:ext cx="2852460" cy="1661208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533400" y="5924550"/>
            <a:ext cx="38862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>
                <a:uFillTx/>
              </a:defRPr>
            </a:lvl1pPr>
            <a:lvl2pPr>
              <a:buNone/>
              <a:defRPr>
                <a:uFillTx/>
              </a:defRPr>
            </a:lvl2pPr>
            <a:lvl3pPr>
              <a:buNone/>
              <a:defRPr>
                <a:uFillTx/>
              </a:defRPr>
            </a:lvl3pPr>
            <a:lvl4pPr>
              <a:buNone/>
              <a:defRPr>
                <a:uFillTx/>
              </a:defRPr>
            </a:lvl4pPr>
            <a:lvl5pPr>
              <a:buNone/>
              <a:defRPr>
                <a:uFillTx/>
              </a:defRPr>
            </a:lvl5pPr>
          </a:lstStyle>
          <a:p>
            <a:pPr lvl="0"/>
            <a:r>
              <a:rPr lang="en-GB" dirty="0" err="1">
                <a:uFillTx/>
              </a:rPr>
              <a:t>presenter@pistoiaalliance.org</a:t>
            </a:r>
            <a:endParaRPr lang="en-US" dirty="0">
              <a:uFillTx/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4953000" y="5924550"/>
            <a:ext cx="1524000" cy="457200"/>
          </a:xfrm>
          <a:prstGeom prst="rect">
            <a:avLst/>
          </a:prstGeom>
        </p:spPr>
        <p:txBody>
          <a:bodyPr>
            <a:normAutofit/>
          </a:bodyPr>
          <a:lstStyle>
            <a:lvl1pPr>
              <a:buNone/>
              <a:defRPr sz="1400">
                <a:uFillTx/>
              </a:defRPr>
            </a:lvl1pPr>
            <a:lvl2pPr>
              <a:buNone/>
              <a:defRPr>
                <a:uFillTx/>
              </a:defRPr>
            </a:lvl2pPr>
            <a:lvl3pPr>
              <a:buNone/>
              <a:defRPr>
                <a:uFillTx/>
              </a:defRPr>
            </a:lvl3pPr>
            <a:lvl4pPr>
              <a:buNone/>
              <a:defRPr>
                <a:uFillTx/>
              </a:defRPr>
            </a:lvl4pPr>
            <a:lvl5pPr>
              <a:buNone/>
              <a:defRPr>
                <a:uFillTx/>
              </a:defRPr>
            </a:lvl5pPr>
          </a:lstStyle>
          <a:p>
            <a:pPr lvl="0"/>
            <a:r>
              <a:rPr lang="en-GB" dirty="0">
                <a:uFillTx/>
              </a:rPr>
              <a:t>@</a:t>
            </a:r>
            <a:r>
              <a:rPr lang="en-GB" dirty="0" err="1">
                <a:uFillTx/>
              </a:rPr>
              <a:t>pistoiaalliance</a:t>
            </a:r>
            <a:endParaRPr lang="en-US" dirty="0">
              <a:uFillTx/>
            </a:endParaRPr>
          </a:p>
        </p:txBody>
      </p:sp>
      <p:sp>
        <p:nvSpPr>
          <p:cNvPr id="7" name="Content Placeholder 3"/>
          <p:cNvSpPr>
            <a:spLocks noGrp="1"/>
          </p:cNvSpPr>
          <p:nvPr>
            <p:ph sz="quarter" idx="12" hasCustomPrompt="1"/>
          </p:nvPr>
        </p:nvSpPr>
        <p:spPr>
          <a:xfrm>
            <a:off x="6477000" y="5924550"/>
            <a:ext cx="2209800" cy="457200"/>
          </a:xfrm>
          <a:prstGeom prst="rect">
            <a:avLst/>
          </a:prstGeom>
        </p:spPr>
        <p:txBody>
          <a:bodyPr>
            <a:noAutofit/>
          </a:bodyPr>
          <a:lstStyle>
            <a:lvl1pPr algn="r">
              <a:buNone/>
              <a:defRPr sz="1400">
                <a:uFillTx/>
              </a:defRPr>
            </a:lvl1pPr>
            <a:lvl2pPr>
              <a:buNone/>
              <a:defRPr>
                <a:uFillTx/>
              </a:defRPr>
            </a:lvl2pPr>
            <a:lvl3pPr>
              <a:buNone/>
              <a:defRPr>
                <a:uFillTx/>
              </a:defRPr>
            </a:lvl3pPr>
            <a:lvl4pPr>
              <a:buNone/>
              <a:defRPr>
                <a:uFillTx/>
              </a:defRPr>
            </a:lvl4pPr>
            <a:lvl5pPr>
              <a:buNone/>
              <a:defRPr>
                <a:uFillTx/>
              </a:defRPr>
            </a:lvl5pPr>
          </a:lstStyle>
          <a:p>
            <a:pPr lvl="0"/>
            <a:r>
              <a:rPr lang="en-GB" dirty="0" err="1">
                <a:uFillTx/>
              </a:rPr>
              <a:t>www.pistoiaalliance.org</a:t>
            </a:r>
            <a:endParaRPr lang="en-US" dirty="0">
              <a:uFillTx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724400" y="6019800"/>
            <a:ext cx="228600" cy="190500"/>
          </a:xfrm>
          <a:prstGeom prst="rect">
            <a:avLst/>
          </a:prstGeom>
        </p:spPr>
      </p:pic>
      <p:sp>
        <p:nvSpPr>
          <p:cNvPr id="11" name="Text Placeholder 20"/>
          <p:cNvSpPr>
            <a:spLocks noGrp="1"/>
          </p:cNvSpPr>
          <p:nvPr>
            <p:ph type="body" sz="quarter" idx="13" hasCustomPrompt="1"/>
          </p:nvPr>
        </p:nvSpPr>
        <p:spPr>
          <a:xfrm>
            <a:off x="533400" y="5257800"/>
            <a:ext cx="8153400" cy="457200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buNone/>
              <a:defRPr sz="2400">
                <a:solidFill>
                  <a:srgbClr val="FFFFFF"/>
                </a:solidFill>
                <a:uFillTx/>
              </a:defRPr>
            </a:lvl1pPr>
          </a:lstStyle>
          <a:p>
            <a:pPr lvl="0"/>
            <a:r>
              <a:rPr lang="en-GB" dirty="0">
                <a:uFillTx/>
              </a:rPr>
              <a:t>Click to edit thank you message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501689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9144000" cy="6858000"/>
          </a:xfrm>
        </p:spPr>
        <p:txBody>
          <a:bodyPr/>
          <a:lstStyle>
            <a:lvl1pPr marL="0" indent="0">
              <a:buNone/>
              <a:defRPr sz="3200">
                <a:latin typeface="Arial"/>
                <a:cs typeface="Arial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Picture</a:t>
            </a:r>
          </a:p>
        </p:txBody>
      </p:sp>
      <p:sp>
        <p:nvSpPr>
          <p:cNvPr id="4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vert270"/>
          <a:lstStyle>
            <a:lvl1pPr algn="r">
              <a:defRPr>
                <a:latin typeface="Arial"/>
                <a:cs typeface="Arial"/>
              </a:defRPr>
            </a:lvl1pPr>
            <a:lvl2pPr algn="r">
              <a:defRPr>
                <a:latin typeface="Arial"/>
                <a:cs typeface="Arial"/>
              </a:defRPr>
            </a:lvl2pPr>
            <a:lvl3pPr algn="r">
              <a:defRPr>
                <a:latin typeface="Arial"/>
                <a:cs typeface="Arial"/>
              </a:defRPr>
            </a:lvl3pPr>
            <a:lvl4pPr algn="r">
              <a:defRPr>
                <a:latin typeface="Arial"/>
                <a:cs typeface="Arial"/>
              </a:defRPr>
            </a:lvl4pPr>
            <a:lvl5pPr algn="r"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7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195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  <a:lvl2pPr>
              <a:defRPr>
                <a:latin typeface="Arial"/>
                <a:cs typeface="Arial"/>
              </a:defRPr>
            </a:lvl2pPr>
            <a:lvl3pPr>
              <a:defRPr>
                <a:latin typeface="Arial"/>
                <a:cs typeface="Arial"/>
              </a:defRPr>
            </a:lvl3pPr>
            <a:lvl4pPr>
              <a:defRPr>
                <a:latin typeface="Arial"/>
                <a:cs typeface="Arial"/>
              </a:defRPr>
            </a:lvl4pPr>
            <a:lvl5pPr>
              <a:defRPr>
                <a:latin typeface="Arial"/>
                <a:cs typeface="Arial"/>
              </a:defRPr>
            </a:lvl5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 hasCustomPrompt="1"/>
          </p:nvPr>
        </p:nvSpPr>
        <p:spPr>
          <a:xfrm>
            <a:off x="533400" y="304801"/>
            <a:ext cx="2514600" cy="975408"/>
          </a:xfrm>
        </p:spPr>
        <p:txBody>
          <a:bodyPr>
            <a:normAutofit/>
          </a:bodyPr>
          <a:lstStyle>
            <a:lvl1pPr>
              <a:buNone/>
              <a:defRPr sz="1400" baseline="0">
                <a:latin typeface="Arial"/>
                <a:cs typeface="Arial"/>
              </a:defRPr>
            </a:lvl1pPr>
          </a:lstStyle>
          <a:p>
            <a:r>
              <a:rPr lang="en-US" sz="1400" dirty="0"/>
              <a:t>Partner logo if required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491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 userDrawn="1"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7" r:id="rId2"/>
    <p:sldLayoutId id="2147483661" r:id="rId3"/>
    <p:sldLayoutId id="2147483662" r:id="rId4"/>
    <p:sldLayoutId id="2147483663" r:id="rId5"/>
    <p:sldLayoutId id="2147483664" r:id="rId6"/>
    <p:sldLayoutId id="2147483665" r:id="rId7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 userDrawn="1"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800" dirty="0">
                <a:solidFill>
                  <a:srgbClr val="666E71">
                    <a:tint val="75000"/>
                  </a:srgbClr>
                </a:solidFill>
                <a:latin typeface="Arial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195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t" anchorCtr="0">
            <a:spAutoFit/>
          </a:bodyPr>
          <a:lstStyle/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 userDrawn="1"/>
        </p:nvPicPr>
        <p:blipFill>
          <a:blip r:embed="rId9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 userDrawn="1"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>
              <a:defRPr/>
            </a:pPr>
            <a:r>
              <a:rPr lang="en-US" sz="800" dirty="0">
                <a:solidFill>
                  <a:srgbClr val="666E71">
                    <a:tint val="75000"/>
                  </a:srgbClr>
                </a:solidFill>
                <a:latin typeface="Arial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119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7067128" cy="707886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sp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84784"/>
            <a:ext cx="8229599" cy="4871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9" name="Picture 8" descr="PistoiaAlliance_compact_colour_RGB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50244" y="228600"/>
            <a:ext cx="936556" cy="838200"/>
          </a:xfrm>
          <a:prstGeom prst="rect">
            <a:avLst/>
          </a:prstGeom>
        </p:spPr>
      </p:pic>
      <p:sp>
        <p:nvSpPr>
          <p:cNvPr id="10" name="Slide Number Placeholder 5"/>
          <p:cNvSpPr txBox="1">
            <a:spLocks/>
          </p:cNvSpPr>
          <p:nvPr/>
        </p:nvSpPr>
        <p:spPr>
          <a:xfrm rot="16200000">
            <a:off x="8381999" y="5959475"/>
            <a:ext cx="11588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© Pistoia Allianc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52600" y="6376244"/>
            <a:ext cx="64198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GB">
                <a:solidFill>
                  <a:srgbClr val="4C5156"/>
                </a:solidFill>
              </a:rPr>
              <a:t>Presentation title</a:t>
            </a:r>
            <a:endParaRPr lang="en-US" dirty="0">
              <a:solidFill>
                <a:srgbClr val="4C5156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172400" y="6376244"/>
            <a:ext cx="514400" cy="34523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fld id="{28ED40A3-BEA1-2645-9E17-452BD130FCD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457200" y="6376244"/>
            <a:ext cx="1295400" cy="345232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>
                <a:solidFill>
                  <a:srgbClr val="4C5156"/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31</a:t>
            </a:r>
            <a:r>
              <a:rPr lang="en-US" baseline="30000"/>
              <a:t>st</a:t>
            </a:r>
            <a:r>
              <a:rPr lang="en-US"/>
              <a:t> Octobe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139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249797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b="0" i="0" kern="1200">
          <a:solidFill>
            <a:srgbClr val="4C5156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b="0" i="0" kern="1200">
          <a:solidFill>
            <a:srgbClr val="4C5156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b="0" i="0" kern="1200">
          <a:solidFill>
            <a:srgbClr val="4C5156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b="0" i="0" kern="1200">
          <a:solidFill>
            <a:srgbClr val="4C5156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718569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4000" kern="1200">
          <a:solidFill>
            <a:srgbClr val="FFFFFF"/>
          </a:solidFill>
          <a:uFillTx/>
          <a:latin typeface="Open Sans Light"/>
          <a:ea typeface="+mj-ea"/>
          <a:cs typeface="Open Sans Light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rgbClr val="FFFFFF"/>
          </a:solidFill>
          <a:uFillTx/>
          <a:latin typeface="Open Sans Light"/>
          <a:ea typeface="+mn-ea"/>
          <a:cs typeface="Open Sans Light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uFillTx/>
          <a:latin typeface="+mn-lt"/>
          <a:ea typeface="+mn-ea"/>
          <a:cs typeface="+mn-cs"/>
        </a:defRPr>
      </a:lvl9pPr>
    </p:bodyStyle>
    <p:otherStyle>
      <a:defPPr>
        <a:defRPr lang="en-US">
          <a:uFillTx/>
        </a:defRPr>
      </a:defPPr>
      <a:lvl1pPr marL="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uFillTx/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e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HELM and monomers</a:t>
            </a: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611300" y="3239610"/>
            <a:ext cx="8001000" cy="461665"/>
          </a:xfrm>
        </p:spPr>
        <p:txBody>
          <a:bodyPr/>
          <a:lstStyle/>
          <a:p>
            <a:endParaRPr lang="en-US" dirty="0">
              <a:uFillTx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uFillTx/>
              </a:rPr>
              <a:t>12</a:t>
            </a:r>
            <a:r>
              <a:rPr lang="en-US" baseline="30000" dirty="0">
                <a:solidFill>
                  <a:schemeClr val="tx1"/>
                </a:solidFill>
                <a:uFillTx/>
              </a:rPr>
              <a:t>th</a:t>
            </a:r>
            <a:r>
              <a:rPr lang="en-US" dirty="0">
                <a:solidFill>
                  <a:schemeClr val="tx1"/>
                </a:solidFill>
                <a:uFillTx/>
              </a:rPr>
              <a:t> October 2018</a:t>
            </a:r>
            <a:endParaRPr lang="en-US" dirty="0">
              <a:uFillTx/>
            </a:endParaRP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685800" y="4800600"/>
            <a:ext cx="8001000" cy="701731"/>
          </a:xfrm>
        </p:spPr>
        <p:txBody>
          <a:bodyPr/>
          <a:lstStyle/>
          <a:p>
            <a:r>
              <a:rPr lang="en-US" dirty="0">
                <a:uFillTx/>
              </a:rPr>
              <a:t>HELM Manager: Claire Bellamy</a:t>
            </a:r>
          </a:p>
          <a:p>
            <a:r>
              <a:rPr lang="en-US" dirty="0">
                <a:uFillTx/>
              </a:rPr>
              <a:t>HELM Domain Lead: Sergio </a:t>
            </a:r>
            <a:r>
              <a:rPr lang="en-US" dirty="0" err="1">
                <a:uFillTx/>
              </a:rPr>
              <a:t>Rotstein</a:t>
            </a:r>
            <a:endParaRPr lang="en-US" dirty="0"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56574038"/>
      </p:ext>
    </p:extLst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360" y="824518"/>
            <a:ext cx="8435280" cy="559885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The smallest number of substituents is on </a:t>
            </a:r>
            <a:r>
              <a:rPr lang="en-GB" sz="1800" dirty="0" err="1">
                <a:solidFill>
                  <a:srgbClr val="1A1C1E"/>
                </a:solidFill>
              </a:rPr>
              <a:t>Asn</a:t>
            </a:r>
            <a:r>
              <a:rPr lang="en-GB" sz="1800" dirty="0">
                <a:solidFill>
                  <a:srgbClr val="1A1C1E"/>
                </a:solidFill>
              </a:rPr>
              <a:t> =47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 substit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773D11C-6354-4151-8CBF-4C41716898B4}"/>
              </a:ext>
            </a:extLst>
          </p:cNvPr>
          <p:cNvSpPr/>
          <p:nvPr/>
        </p:nvSpPr>
        <p:spPr>
          <a:xfrm>
            <a:off x="354360" y="3208647"/>
            <a:ext cx="50413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1A1C1E"/>
                </a:solidFill>
              </a:rPr>
              <a:t>The largest number of substituents are on </a:t>
            </a:r>
            <a:r>
              <a:rPr lang="en-GB" dirty="0" err="1">
                <a:solidFill>
                  <a:srgbClr val="1A1C1E"/>
                </a:solidFill>
              </a:rPr>
              <a:t>Gly</a:t>
            </a:r>
            <a:r>
              <a:rPr lang="en-GB" dirty="0">
                <a:solidFill>
                  <a:srgbClr val="1A1C1E"/>
                </a:solidFill>
              </a:rPr>
              <a:t> = 756</a:t>
            </a:r>
          </a:p>
          <a:p>
            <a:r>
              <a:rPr lang="en-GB" dirty="0">
                <a:solidFill>
                  <a:srgbClr val="1A1C1E"/>
                </a:solidFill>
              </a:rPr>
              <a:t>179 only occur once. 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3AD4744-91D4-4B65-8DCB-71D27283B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1799" y="6383732"/>
            <a:ext cx="1230820" cy="41868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503E642-A660-4FDD-BF7E-2A4565CA84BD}"/>
              </a:ext>
            </a:extLst>
          </p:cNvPr>
          <p:cNvSpPr/>
          <p:nvPr/>
        </p:nvSpPr>
        <p:spPr>
          <a:xfrm>
            <a:off x="91580" y="6452144"/>
            <a:ext cx="268021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1A1C1E"/>
                </a:solidFill>
              </a:rPr>
              <a:t>Figures from </a:t>
            </a:r>
            <a:r>
              <a:rPr lang="en-GB" sz="1400" dirty="0" err="1">
                <a:solidFill>
                  <a:srgbClr val="1A1C1E"/>
                </a:solidFill>
              </a:rPr>
              <a:t>Pubchem</a:t>
            </a:r>
            <a:r>
              <a:rPr lang="en-GB" sz="1400" dirty="0">
                <a:solidFill>
                  <a:srgbClr val="1A1C1E"/>
                </a:solidFill>
              </a:rPr>
              <a:t> supplied by </a:t>
            </a:r>
            <a:endParaRPr lang="en-GB" sz="1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D0E67B-EA72-4038-B6E3-5EF0913274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45" y="1179515"/>
            <a:ext cx="3130900" cy="188187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14A6A9-728F-4E7B-84FB-5EADE5FD5F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28100" y="1184199"/>
            <a:ext cx="3209913" cy="19293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BC0D19-A95D-4780-89E5-79D9A8CC93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523" y="3904218"/>
            <a:ext cx="3902331" cy="23455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9655E3D-AE0B-4D82-924A-AC102683B2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0146" y="3919950"/>
            <a:ext cx="3902331" cy="234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6958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563" y="1167906"/>
            <a:ext cx="8208912" cy="54726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/>
              <a:t>Create a new monomer for every substitution PEPTIDE1{</a:t>
            </a:r>
            <a:r>
              <a:rPr lang="en-GB" sz="1800" dirty="0">
                <a:highlight>
                  <a:srgbClr val="FFFF00"/>
                </a:highlight>
              </a:rPr>
              <a:t>H.E.L.[</a:t>
            </a:r>
            <a:r>
              <a:rPr lang="en-GB" sz="1800" dirty="0" err="1">
                <a:highlight>
                  <a:srgbClr val="FFFF00"/>
                </a:highlight>
              </a:rPr>
              <a:t>amM</a:t>
            </a:r>
            <a:r>
              <a:rPr lang="en-GB" sz="1800" dirty="0"/>
              <a:t>]}$$$$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Substitution defined in the main structure</a:t>
            </a:r>
          </a:p>
          <a:p>
            <a:r>
              <a:rPr lang="en-GB" sz="1800" dirty="0"/>
              <a:t>R1=H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Substitution defined in the capping group </a:t>
            </a:r>
          </a:p>
          <a:p>
            <a:r>
              <a:rPr lang="en-GB" sz="1800" dirty="0"/>
              <a:t>R1=H, R2 =NH2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Include the substituent as a separate monomer</a:t>
            </a:r>
          </a:p>
          <a:p>
            <a:r>
              <a:rPr lang="en-GB" sz="1800" dirty="0"/>
              <a:t>PEPTIDE1{</a:t>
            </a:r>
            <a:r>
              <a:rPr lang="en-GB" sz="1800" dirty="0">
                <a:highlight>
                  <a:srgbClr val="FFFF00"/>
                </a:highlight>
              </a:rPr>
              <a:t>H.E.L.M.[am]</a:t>
            </a:r>
            <a:r>
              <a:rPr lang="en-GB" sz="1800" dirty="0"/>
              <a:t>}$$$$ </a:t>
            </a:r>
          </a:p>
          <a:p>
            <a:endParaRPr lang="en-GB" sz="1800" dirty="0"/>
          </a:p>
          <a:p>
            <a:r>
              <a:rPr lang="en-GB" sz="1800" dirty="0"/>
              <a:t>CHEM1{[</a:t>
            </a:r>
            <a:r>
              <a:rPr lang="en-GB" sz="1800" dirty="0">
                <a:highlight>
                  <a:srgbClr val="FFFF00"/>
                </a:highlight>
              </a:rPr>
              <a:t>am</a:t>
            </a:r>
            <a:r>
              <a:rPr lang="en-GB" sz="1800" dirty="0"/>
              <a:t>]}|PEPTIDE1{</a:t>
            </a:r>
            <a:r>
              <a:rPr lang="en-GB" sz="1800" dirty="0">
                <a:highlight>
                  <a:srgbClr val="FFFF00"/>
                </a:highlight>
              </a:rPr>
              <a:t>H.E.L.M</a:t>
            </a:r>
            <a:r>
              <a:rPr lang="en-GB" sz="1800" dirty="0"/>
              <a:t>}$CHEM1,PEPTIDE1,4:R1-1:R1$$$V2.0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F93707-4481-406D-B166-017598D445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614" y="4818845"/>
            <a:ext cx="2635227" cy="6486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Options: C terminal substit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72400" y="6160220"/>
            <a:ext cx="514400" cy="345232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A90CB16-68F8-48A4-A483-21117B7D8F9D}"/>
              </a:ext>
            </a:extLst>
          </p:cNvPr>
          <p:cNvGrpSpPr/>
          <p:nvPr/>
        </p:nvGrpSpPr>
        <p:grpSpPr>
          <a:xfrm>
            <a:off x="4289434" y="6048513"/>
            <a:ext cx="2449814" cy="648671"/>
            <a:chOff x="6145771" y="1977592"/>
            <a:chExt cx="2449814" cy="64867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CA47625-DF12-49B1-A625-85895C523F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2589"/>
            <a:stretch/>
          </p:blipFill>
          <p:spPr>
            <a:xfrm>
              <a:off x="6145771" y="1977592"/>
              <a:ext cx="2039952" cy="648671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282C52F-40F6-4478-92A8-BECCDCDC359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278750" y="2159408"/>
              <a:ext cx="316835" cy="277582"/>
            </a:xfrm>
            <a:prstGeom prst="rect">
              <a:avLst/>
            </a:prstGeom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9B231D57-B2DD-477D-A45D-356723A4A4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9554" y="3212976"/>
            <a:ext cx="1556602" cy="959203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0CFDE782-04F9-4EF1-862E-806FF77F6C5F}"/>
              </a:ext>
            </a:extLst>
          </p:cNvPr>
          <p:cNvGrpSpPr/>
          <p:nvPr/>
        </p:nvGrpSpPr>
        <p:grpSpPr>
          <a:xfrm>
            <a:off x="5690008" y="1547047"/>
            <a:ext cx="2054446" cy="648671"/>
            <a:chOff x="3919676" y="2711963"/>
            <a:chExt cx="2054446" cy="64867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F89298B0-BB8C-49BD-ACC1-9FC026234D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r="22589"/>
            <a:stretch/>
          </p:blipFill>
          <p:spPr>
            <a:xfrm>
              <a:off x="3919676" y="2711963"/>
              <a:ext cx="2039952" cy="648671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96885BB5-97B5-4755-BA94-40CEF7C513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55255" y="2923152"/>
              <a:ext cx="318867" cy="255977"/>
            </a:xfrm>
            <a:prstGeom prst="rect">
              <a:avLst/>
            </a:prstGeom>
          </p:spPr>
        </p:pic>
      </p:grp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09714B7-7997-4B86-87A0-AFFFBA82FDD1}"/>
              </a:ext>
            </a:extLst>
          </p:cNvPr>
          <p:cNvCxnSpPr>
            <a:cxnSpLocks/>
            <a:stCxn id="14" idx="3"/>
            <a:endCxn id="16" idx="1"/>
          </p:cNvCxnSpPr>
          <p:nvPr/>
        </p:nvCxnSpPr>
        <p:spPr>
          <a:xfrm flipV="1">
            <a:off x="6329386" y="6369120"/>
            <a:ext cx="93027" cy="3729"/>
          </a:xfrm>
          <a:prstGeom prst="line">
            <a:avLst/>
          </a:prstGeom>
          <a:ln w="19050">
            <a:solidFill>
              <a:schemeClr val="tx1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03EC6E40-AA6C-474B-86A8-5EED676C8D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7359" y="2109757"/>
            <a:ext cx="1556602" cy="989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6783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96752"/>
            <a:ext cx="8208912" cy="54726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Aldehydes</a:t>
            </a:r>
          </a:p>
          <a:p>
            <a:pPr marL="0" indent="0">
              <a:buNone/>
            </a:pPr>
            <a:r>
              <a:rPr lang="en-GB" sz="1800" dirty="0"/>
              <a:t>X321 in the </a:t>
            </a:r>
            <a:r>
              <a:rPr lang="en-GB" sz="1800" dirty="0" err="1"/>
              <a:t>ChEMBL</a:t>
            </a:r>
            <a:r>
              <a:rPr lang="en-GB" sz="1800" dirty="0"/>
              <a:t> set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This was created as a new monomer, but could be a standard methionine with a H C-term monomer.</a:t>
            </a:r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C terminal subs – edge cas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D119848-1361-419A-AD8A-124BB123E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730989"/>
              </p:ext>
            </p:extLst>
          </p:nvPr>
        </p:nvGraphicFramePr>
        <p:xfrm>
          <a:off x="3707904" y="1484784"/>
          <a:ext cx="2850096" cy="126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CS ChemDraw Drawing" r:id="rId3" imgW="2069530" imgH="917725" progId="ChemDraw.Document.6.0">
                  <p:embed/>
                </p:oleObj>
              </mc:Choice>
              <mc:Fallback>
                <p:oleObj name="CS ChemDraw Drawing" r:id="rId3" imgW="2069530" imgH="9177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7904" y="1484784"/>
                        <a:ext cx="2850096" cy="1263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6603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360" y="824518"/>
            <a:ext cx="8435280" cy="559885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N atoms have two potential substitution sites, so there 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can be branching as well as terminal substitution. 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Branching</a:t>
            </a:r>
            <a:r>
              <a:rPr lang="en-GB" sz="1800" dirty="0">
                <a:solidFill>
                  <a:srgbClr val="1A1C1E"/>
                </a:solidFill>
              </a:rPr>
              <a:t> 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PEPTIDE1{[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ac</a:t>
            </a:r>
            <a:r>
              <a:rPr lang="en-GB" sz="1800" dirty="0">
                <a:solidFill>
                  <a:srgbClr val="1A1C1E"/>
                </a:solidFill>
              </a:rPr>
              <a:t>]}|PEPTIDE2{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H.E.L.M</a:t>
            </a:r>
            <a:r>
              <a:rPr lang="en-GB" sz="1800" dirty="0">
                <a:solidFill>
                  <a:srgbClr val="1A1C1E"/>
                </a:solidFill>
              </a:rPr>
              <a:t>}$PEPTIDE2,PEPTIDE1,3:R3-1:R1$$$</a:t>
            </a:r>
          </a:p>
          <a:p>
            <a:pPr marL="400050" lvl="1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Or should there be a new branching mechanism for peptides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PEPTIDE1{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H.E.L([ac]).M</a:t>
            </a:r>
            <a:r>
              <a:rPr lang="en-GB" sz="1800" dirty="0">
                <a:solidFill>
                  <a:srgbClr val="1A1C1E"/>
                </a:solidFill>
              </a:rPr>
              <a:t>}$$$$</a:t>
            </a:r>
          </a:p>
          <a:p>
            <a:pPr marL="400050" lvl="1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This would require the new monomers to be of ‘branch’ type. Should these branch types be the default for all capping groups?</a:t>
            </a:r>
          </a:p>
          <a:p>
            <a:pPr marL="0" indent="0">
              <a:buNone/>
            </a:pPr>
            <a:endParaRPr lang="en-GB" sz="1800" dirty="0">
              <a:solidFill>
                <a:schemeClr val="tx2"/>
              </a:solidFill>
            </a:endParaRPr>
          </a:p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Multiple substitution points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What if there is substitution on the glutamic acid R3 as well as the nitrogen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PEPTIDE1{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H.E([ac])([am]).</a:t>
            </a:r>
            <a:r>
              <a:rPr lang="en-GB" sz="1800" dirty="0">
                <a:solidFill>
                  <a:srgbClr val="1A1C1E"/>
                </a:solidFill>
              </a:rPr>
              <a:t>L.M}$$$$ 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PEPTIDE1{[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ac</a:t>
            </a:r>
            <a:r>
              <a:rPr lang="en-GB" sz="1800" dirty="0">
                <a:solidFill>
                  <a:srgbClr val="1A1C1E"/>
                </a:solidFill>
              </a:rPr>
              <a:t>]}|PEPTIDE2{[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ac</a:t>
            </a:r>
            <a:r>
              <a:rPr lang="en-GB" sz="1800" dirty="0">
                <a:solidFill>
                  <a:srgbClr val="1A1C1E"/>
                </a:solidFill>
              </a:rPr>
              <a:t>]}|PEPTIDE3{</a:t>
            </a:r>
            <a:r>
              <a:rPr lang="en-GB" sz="1800" dirty="0">
                <a:solidFill>
                  <a:srgbClr val="1A1C1E"/>
                </a:solidFill>
                <a:highlight>
                  <a:srgbClr val="FFFF00"/>
                </a:highlight>
              </a:rPr>
              <a:t>H.E.L.M</a:t>
            </a:r>
            <a:r>
              <a:rPr lang="en-GB" sz="1800" dirty="0">
                <a:solidFill>
                  <a:srgbClr val="1A1C1E"/>
                </a:solidFill>
              </a:rPr>
              <a:t>}$PEPTIDE3,PEPTIDE1,2:R3-1:R1|PEPTIDE3,PEPTIDE2,2:R1-1:R1$$$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Or should all of these be new monomers?</a:t>
            </a:r>
            <a:r>
              <a:rPr lang="en-GB" sz="1800" dirty="0"/>
              <a:t>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Options: N substit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28DECA0-297D-4330-8C34-7534A52E8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7908" y="899484"/>
            <a:ext cx="2539352" cy="12658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CEF17BA-78F9-496E-B5B7-F37B4B17135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03" b="2862"/>
          <a:stretch/>
        </p:blipFill>
        <p:spPr>
          <a:xfrm>
            <a:off x="6588224" y="5313083"/>
            <a:ext cx="1956768" cy="1500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310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3446578-D584-4258-AB84-0DB636892FFE}"/>
              </a:ext>
            </a:extLst>
          </p:cNvPr>
          <p:cNvSpPr/>
          <p:nvPr/>
        </p:nvSpPr>
        <p:spPr>
          <a:xfrm>
            <a:off x="5968441" y="4954736"/>
            <a:ext cx="2852031" cy="17992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E6756709-7E0D-452E-B940-713A5C5FF26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3046" b="2862"/>
          <a:stretch/>
        </p:blipFill>
        <p:spPr>
          <a:xfrm>
            <a:off x="6732240" y="2924944"/>
            <a:ext cx="2319338" cy="160423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640" y="836712"/>
            <a:ext cx="7055680" cy="547260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/>
              <a:t>Peptide chains are defined so the links are made between R1 and R2. 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At present all the terminal monomers all use R1, so the connection point will be made to the carboxylic acid.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Even capping groups like </a:t>
            </a:r>
            <a:r>
              <a:rPr lang="en-GB" sz="1800" dirty="0" err="1"/>
              <a:t>Fmoc</a:t>
            </a:r>
            <a:r>
              <a:rPr lang="en-GB" sz="1800" dirty="0"/>
              <a:t>, where this makes no sense. 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If we implement separate capping groups we need to define different ones for N and C connected groups and also a branch monomer type for N substitutions that are not terminal. 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i.e. for methylation we will need: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 capping – definition issue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E8BFB06-FAAE-4BA7-9B5D-86914F8D05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608" y="1484784"/>
            <a:ext cx="7393429" cy="648072"/>
          </a:xfrm>
          <a:prstGeom prst="rect">
            <a:avLst/>
          </a:prstGeom>
        </p:spPr>
      </p:pic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E179258-FFA9-4CF4-BBCA-CB467B0CF3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643656"/>
              </p:ext>
            </p:extLst>
          </p:nvPr>
        </p:nvGraphicFramePr>
        <p:xfrm>
          <a:off x="992630" y="5708715"/>
          <a:ext cx="939667" cy="58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CS ChemDraw Drawing" r:id="rId5" imgW="479593" imgH="299882" progId="ChemDraw.Document.6.0">
                  <p:embed/>
                </p:oleObj>
              </mc:Choice>
              <mc:Fallback>
                <p:oleObj name="CS ChemDraw Drawing" r:id="rId5" imgW="479593" imgH="299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630" y="5708715"/>
                        <a:ext cx="939667" cy="588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A369C38B-597C-4EEB-B8E2-475D81F62B3E}"/>
              </a:ext>
            </a:extLst>
          </p:cNvPr>
          <p:cNvSpPr/>
          <p:nvPr/>
        </p:nvSpPr>
        <p:spPr>
          <a:xfrm>
            <a:off x="467544" y="6370148"/>
            <a:ext cx="1989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C term substitution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A766D6EC-81E6-4D46-A05D-80B0482F073D}"/>
              </a:ext>
            </a:extLst>
          </p:cNvPr>
          <p:cNvSpPr/>
          <p:nvPr/>
        </p:nvSpPr>
        <p:spPr>
          <a:xfrm>
            <a:off x="2699792" y="6371092"/>
            <a:ext cx="2015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N term substitution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FB54F63-219F-4D63-BB26-AC56A13D3237}"/>
              </a:ext>
            </a:extLst>
          </p:cNvPr>
          <p:cNvSpPr/>
          <p:nvPr/>
        </p:nvSpPr>
        <p:spPr>
          <a:xfrm>
            <a:off x="6069655" y="5584704"/>
            <a:ext cx="27653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Branch monomer?</a:t>
            </a:r>
          </a:p>
          <a:p>
            <a:pPr algn="ctr"/>
            <a:r>
              <a:rPr lang="en-GB" dirty="0"/>
              <a:t>Is this OK since the user will have to define where it attaches anyway?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8906DC28-3F3B-4C60-8CCA-53FF64D68B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93628"/>
              </p:ext>
            </p:extLst>
          </p:nvPr>
        </p:nvGraphicFramePr>
        <p:xfrm>
          <a:off x="3272160" y="5708136"/>
          <a:ext cx="9413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CS ChemDraw Drawing" r:id="rId7" imgW="479593" imgH="299882" progId="ChemDraw.Document.6.0">
                  <p:embed/>
                </p:oleObj>
              </mc:Choice>
              <mc:Fallback>
                <p:oleObj name="CS ChemDraw Drawing" r:id="rId7" imgW="479593" imgH="299882" progId="ChemDraw.Document.6.0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0E179258-FFA9-4CF4-BBCA-CB467B0CF3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2160" y="5708136"/>
                        <a:ext cx="941388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DF001E1-E85A-4DFC-A8C1-0A9C503AE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45926"/>
              </p:ext>
            </p:extLst>
          </p:nvPr>
        </p:nvGraphicFramePr>
        <p:xfrm>
          <a:off x="7092280" y="5026782"/>
          <a:ext cx="9413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CS ChemDraw Drawing" r:id="rId9" imgW="479593" imgH="299882" progId="ChemDraw.Document.6.0">
                  <p:embed/>
                </p:oleObj>
              </mc:Choice>
              <mc:Fallback>
                <p:oleObj name="CS ChemDraw Drawing" r:id="rId9" imgW="479593" imgH="299882" progId="ChemDraw.Document.6.0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8906DC28-3F3B-4C60-8CCA-53FF64D68B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2280" y="5026782"/>
                        <a:ext cx="941388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6519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196752"/>
            <a:ext cx="8208912" cy="5328592"/>
          </a:xfrm>
        </p:spPr>
        <p:txBody>
          <a:bodyPr>
            <a:noAutofit/>
          </a:bodyPr>
          <a:lstStyle/>
          <a:p>
            <a:pPr marL="0" indent="0" fontAlgn="t">
              <a:buNone/>
            </a:pPr>
            <a:r>
              <a:rPr lang="en-US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 we all agree that the following need to be monomers in their own right? </a:t>
            </a: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 amino acids </a:t>
            </a:r>
            <a:endParaRPr lang="en-GB" sz="1800" dirty="0">
              <a:solidFill>
                <a:schemeClr val="tx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reoisomers – D, DL </a:t>
            </a:r>
            <a:endParaRPr lang="en-GB" sz="1800" dirty="0">
              <a:solidFill>
                <a:schemeClr val="tx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, homo, iso forms</a:t>
            </a:r>
          </a:p>
          <a:p>
            <a:pPr marL="0" indent="0" fontAlgn="t">
              <a:buNone/>
            </a:pPr>
            <a:endParaRPr lang="en-US" sz="1800" dirty="0">
              <a:solidFill>
                <a:schemeClr val="tx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in and alpha substitutions </a:t>
            </a:r>
          </a:p>
          <a:p>
            <a:r>
              <a:rPr lang="en-GB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be handled in the same way as N substitutions? </a:t>
            </a:r>
          </a:p>
          <a:p>
            <a:pPr marL="0" indent="0">
              <a:buNone/>
            </a:pPr>
            <a:endParaRPr lang="en-GB" sz="1800" dirty="0">
              <a:solidFill>
                <a:schemeClr val="tx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ch ‘capping’ monomers should be defined in an initial list? (if we have agreed that they should be separated out)</a:t>
            </a:r>
          </a:p>
          <a:p>
            <a:r>
              <a:rPr lang="en-US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, Et, </a:t>
            </a:r>
            <a:r>
              <a:rPr lang="en-US" sz="1800" dirty="0" err="1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en-US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Bu, </a:t>
            </a:r>
            <a:r>
              <a:rPr lang="en-US" sz="1800" dirty="0" err="1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Bu</a:t>
            </a:r>
            <a:r>
              <a:rPr lang="en-US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c, </a:t>
            </a:r>
          </a:p>
          <a:p>
            <a:r>
              <a:rPr lang="en-US" sz="1800" dirty="0" err="1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c</a:t>
            </a:r>
            <a:r>
              <a:rPr lang="en-US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 err="1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moc</a:t>
            </a:r>
            <a:r>
              <a:rPr lang="en-US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 err="1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s</a:t>
            </a:r>
            <a:endParaRPr lang="en-US" sz="1800" dirty="0">
              <a:solidFill>
                <a:schemeClr val="tx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GB" sz="1800" dirty="0">
              <a:solidFill>
                <a:schemeClr val="tx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sz="1800" dirty="0">
                <a:solidFill>
                  <a:schemeClr val="tx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ld anyone take an action to create a list?</a:t>
            </a:r>
          </a:p>
          <a:p>
            <a:pPr marL="0" indent="0">
              <a:buNone/>
            </a:pPr>
            <a:endParaRPr lang="en-GB" sz="1800" dirty="0">
              <a:solidFill>
                <a:schemeClr val="tx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GB" sz="1800" dirty="0">
              <a:solidFill>
                <a:schemeClr val="tx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GB" sz="1800" dirty="0">
              <a:solidFill>
                <a:schemeClr val="tx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More cas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307463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403D3E-0107-421C-97DA-F8FAA1513EB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R group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DC9F16-7547-434C-9D1B-116687A9EC6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E5ABDA8-4022-47B1-9BCF-4A63F46D865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941C5F4D-AF48-46DE-A2A6-1C54690EDF1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</p:spTree>
    <p:extLst>
      <p:ext uri="{BB962C8B-B14F-4D97-AF65-F5344CB8AC3E}">
        <p14:creationId xmlns:p14="http://schemas.microsoft.com/office/powerpoint/2010/main" val="36986867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087792" cy="707886"/>
          </a:xfrm>
        </p:spPr>
        <p:txBody>
          <a:bodyPr/>
          <a:lstStyle/>
          <a:p>
            <a:r>
              <a:rPr lang="en-GB" dirty="0"/>
              <a:t>R groups – how many?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67544" y="1025970"/>
            <a:ext cx="77048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sz="2000" dirty="0">
                <a:latin typeface="Calibri" panose="020F0502020204030204" pitchFamily="34" charset="0"/>
              </a:rPr>
              <a:t>Some of the Norine examples need large numbers of R group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F464A9-5E2F-4524-9CB0-CC547E417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87235"/>
              </p:ext>
            </p:extLst>
          </p:nvPr>
        </p:nvGraphicFramePr>
        <p:xfrm>
          <a:off x="2773935" y="1453625"/>
          <a:ext cx="1427681" cy="2310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CS ChemDraw Drawing" r:id="rId3" imgW="1570843" imgH="2543239" progId="ChemDraw.Document.6.0">
                  <p:embed/>
                </p:oleObj>
              </mc:Choice>
              <mc:Fallback>
                <p:oleObj name="CS ChemDraw Drawing" r:id="rId3" imgW="1570843" imgH="2543239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BF464A9-5E2F-4524-9CB0-CC547E41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935" y="1453625"/>
                        <a:ext cx="1427681" cy="2310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6651B19-1991-47C5-899E-77A9B0D898C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961" t="6980" r="5514" b="7466"/>
          <a:stretch/>
        </p:blipFill>
        <p:spPr>
          <a:xfrm>
            <a:off x="4977984" y="4108950"/>
            <a:ext cx="3278976" cy="26229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603DF5C-6F1A-4F6D-9B89-AC59F27154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4108649"/>
            <a:ext cx="3610744" cy="26128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9184EE-1269-4FFB-BAB7-F642E76F1F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7984" y="1648729"/>
            <a:ext cx="1732568" cy="1958779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F9529EA8-59A8-4101-9695-914D4D40EDC0}"/>
              </a:ext>
            </a:extLst>
          </p:cNvPr>
          <p:cNvSpPr/>
          <p:nvPr/>
        </p:nvSpPr>
        <p:spPr>
          <a:xfrm>
            <a:off x="1978968" y="3705651"/>
            <a:ext cx="6016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/>
              <a:t>Norine example 3,4-dihydroxyphenylalanine diOH-Phe</a:t>
            </a:r>
            <a:r>
              <a:rPr lang="pt-BR" sz="1200" dirty="0"/>
              <a:t> </a:t>
            </a:r>
            <a:r>
              <a:rPr lang="pt-BR" dirty="0"/>
              <a:t>A</a:t>
            </a:r>
            <a:endParaRPr lang="pt-BR" sz="1200" dirty="0"/>
          </a:p>
        </p:txBody>
      </p:sp>
    </p:spTree>
    <p:extLst>
      <p:ext uri="{BB962C8B-B14F-4D97-AF65-F5344CB8AC3E}">
        <p14:creationId xmlns:p14="http://schemas.microsoft.com/office/powerpoint/2010/main" val="153959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857"/>
            <a:ext cx="8087792" cy="707886"/>
          </a:xfrm>
        </p:spPr>
        <p:txBody>
          <a:bodyPr/>
          <a:lstStyle/>
          <a:p>
            <a:r>
              <a:rPr lang="en-GB" dirty="0"/>
              <a:t>R groups – how many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597594" y="948690"/>
            <a:ext cx="836689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dirty="0">
                <a:latin typeface="Calibri" panose="020F0502020204030204" pitchFamily="34" charset="0"/>
              </a:rPr>
              <a:t>Are monomers with different numbers of R groups different monomers?</a:t>
            </a: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</a:rPr>
              <a:t>How many R groups should monomers have in a standard set? </a:t>
            </a: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</a:rPr>
              <a:t>Should we have different monomers for variants with different numbers of R groups or should they be merged if a new monomer with a higher number of R groups is added to the set?</a:t>
            </a: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>
                <a:latin typeface="Calibri" panose="020F0502020204030204" pitchFamily="34" charset="0"/>
              </a:rPr>
              <a:t>If R groups are not used in HELM then they are capped. Does this mean all monomers should have the ‘maximum’ number of R groups since it doesn’t affect other uses?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0AFF817-7A17-4C3B-BB49-2B38EBD61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56169"/>
              </p:ext>
            </p:extLst>
          </p:nvPr>
        </p:nvGraphicFramePr>
        <p:xfrm>
          <a:off x="6423381" y="1484784"/>
          <a:ext cx="1209675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CS ChemDraw Drawing" r:id="rId3" imgW="1570843" imgH="2543239" progId="ChemDraw.Document.6.0">
                  <p:embed/>
                </p:oleObj>
              </mc:Choice>
              <mc:Fallback>
                <p:oleObj name="CS ChemDraw Drawing" r:id="rId3" imgW="1570843" imgH="2543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3381" y="1484784"/>
                        <a:ext cx="1209675" cy="195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5CFE69-B74E-450B-98F9-EC3FA1EEB3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90433"/>
              </p:ext>
            </p:extLst>
          </p:nvPr>
        </p:nvGraphicFramePr>
        <p:xfrm>
          <a:off x="1476375" y="1485900"/>
          <a:ext cx="13684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" name="CS ChemDraw Drawing" r:id="rId5" imgW="1572383" imgH="2247343" progId="ChemDraw.Document.6.0">
                  <p:embed/>
                </p:oleObj>
              </mc:Choice>
              <mc:Fallback>
                <p:oleObj name="CS ChemDraw Drawing" r:id="rId5" imgW="1572383" imgH="22473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6375" y="1485900"/>
                        <a:ext cx="1368425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6D74CD-62B5-4A96-99C1-80932FE73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430754"/>
              </p:ext>
            </p:extLst>
          </p:nvPr>
        </p:nvGraphicFramePr>
        <p:xfrm>
          <a:off x="3980309" y="1484784"/>
          <a:ext cx="1304629" cy="211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CS ChemDraw Drawing" r:id="rId7" imgW="1570843" imgH="2543239" progId="ChemDraw.Document.6.0">
                  <p:embed/>
                </p:oleObj>
              </mc:Choice>
              <mc:Fallback>
                <p:oleObj name="CS ChemDraw Drawing" r:id="rId7" imgW="1570843" imgH="2543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0309" y="1484784"/>
                        <a:ext cx="1304629" cy="211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6AD18F00-952E-47BC-A7AE-A31EBEB5E172}"/>
              </a:ext>
            </a:extLst>
          </p:cNvPr>
          <p:cNvSpPr/>
          <p:nvPr/>
        </p:nvSpPr>
        <p:spPr>
          <a:xfrm>
            <a:off x="1978968" y="3763387"/>
            <a:ext cx="60164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i="1" dirty="0"/>
              <a:t>Norine example 3,4-dihydroxyphenylalanine diOH-Phe</a:t>
            </a:r>
            <a:r>
              <a:rPr lang="pt-BR" sz="1200" i="1" dirty="0"/>
              <a:t> </a:t>
            </a:r>
            <a:r>
              <a:rPr lang="pt-BR" i="1" dirty="0"/>
              <a:t>A</a:t>
            </a:r>
            <a:endParaRPr lang="pt-BR" sz="1200" i="1" dirty="0"/>
          </a:p>
        </p:txBody>
      </p:sp>
    </p:spTree>
    <p:extLst>
      <p:ext uri="{BB962C8B-B14F-4D97-AF65-F5344CB8AC3E}">
        <p14:creationId xmlns:p14="http://schemas.microsoft.com/office/powerpoint/2010/main" val="31747937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857"/>
            <a:ext cx="8087792" cy="707886"/>
          </a:xfrm>
        </p:spPr>
        <p:txBody>
          <a:bodyPr/>
          <a:lstStyle/>
          <a:p>
            <a:r>
              <a:rPr lang="en-GB" dirty="0"/>
              <a:t>R groups – capping structur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92656" y="1274412"/>
            <a:ext cx="736060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dirty="0">
                <a:latin typeface="Calibri" panose="020F0502020204030204" pitchFamily="34" charset="0"/>
              </a:rPr>
              <a:t>Should R group caps reflect the chemistry that was used in the synthetic route?  </a:t>
            </a: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r>
              <a:rPr lang="en-GB" dirty="0">
                <a:latin typeface="Calibri" panose="020F0502020204030204" pitchFamily="34" charset="0"/>
              </a:rPr>
              <a:t>R groups are currently H, OH, X, however, R groups caps are defined via SMILES, so they could be anything in theory. </a:t>
            </a:r>
          </a:p>
          <a:p>
            <a:pPr marL="285750" indent="-285750" fontAlgn="t">
              <a:buFont typeface="Arial" panose="020B0604020202020204" pitchFamily="34" charset="0"/>
              <a:buChar char="•"/>
            </a:pPr>
            <a:r>
              <a:rPr lang="en-GB" dirty="0" err="1">
                <a:latin typeface="Calibri" panose="020F0502020204030204" pitchFamily="34" charset="0"/>
              </a:rPr>
              <a:t>OMe</a:t>
            </a:r>
            <a:r>
              <a:rPr lang="en-GB" dirty="0">
                <a:latin typeface="Calibri" panose="020F0502020204030204" pitchFamily="34" charset="0"/>
              </a:rPr>
              <a:t>, Ac, </a:t>
            </a:r>
            <a:r>
              <a:rPr lang="en-GB" dirty="0" err="1">
                <a:latin typeface="Calibri" panose="020F0502020204030204" pitchFamily="34" charset="0"/>
              </a:rPr>
              <a:t>Tos</a:t>
            </a:r>
            <a:r>
              <a:rPr lang="en-GB" dirty="0">
                <a:latin typeface="Calibri" panose="020F0502020204030204" pitchFamily="34" charset="0"/>
              </a:rPr>
              <a:t>, </a:t>
            </a:r>
            <a:r>
              <a:rPr lang="en-GB" dirty="0" err="1">
                <a:latin typeface="Calibri" panose="020F0502020204030204" pitchFamily="34" charset="0"/>
              </a:rPr>
              <a:t>Boc</a:t>
            </a:r>
            <a:r>
              <a:rPr lang="en-GB" dirty="0">
                <a:latin typeface="Calibri" panose="020F0502020204030204" pitchFamily="34" charset="0"/>
              </a:rPr>
              <a:t> etc… </a:t>
            </a:r>
          </a:p>
          <a:p>
            <a:pPr fontAlgn="t"/>
            <a:endParaRPr lang="en-GB" dirty="0">
              <a:latin typeface="Calibri" panose="020F0502020204030204" pitchFamily="34" charset="0"/>
            </a:endParaRPr>
          </a:p>
          <a:p>
            <a:pPr fontAlgn="t"/>
            <a:r>
              <a:rPr lang="en-GB" dirty="0">
                <a:latin typeface="Calibri" panose="020F0502020204030204" pitchFamily="34" charset="0"/>
              </a:rPr>
              <a:t>Should monomers with different caps be different monomers? (clue – yes)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93A4CD9-D8CC-4A14-9906-3E73C59F8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72131"/>
              </p:ext>
            </p:extLst>
          </p:nvPr>
        </p:nvGraphicFramePr>
        <p:xfrm>
          <a:off x="2123728" y="3789040"/>
          <a:ext cx="1725622" cy="249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CS ChemDraw Drawing" r:id="rId3" imgW="1570843" imgH="2274698" progId="ChemDraw.Document.6.0">
                  <p:embed/>
                </p:oleObj>
              </mc:Choice>
              <mc:Fallback>
                <p:oleObj name="CS ChemDraw Drawing" r:id="rId3" imgW="1570843" imgH="22746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3789040"/>
                        <a:ext cx="1725622" cy="249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B09925E5-47FB-4786-B580-1D165557FDE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7739334"/>
              </p:ext>
            </p:extLst>
          </p:nvPr>
        </p:nvGraphicFramePr>
        <p:xfrm>
          <a:off x="4289943" y="4426239"/>
          <a:ext cx="352758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3791">
                  <a:extLst>
                    <a:ext uri="{9D8B030D-6E8A-4147-A177-3AD203B41FA5}">
                      <a16:colId xmlns:a16="http://schemas.microsoft.com/office/drawing/2014/main" val="1853304419"/>
                    </a:ext>
                  </a:extLst>
                </a:gridCol>
                <a:gridCol w="1763791">
                  <a:extLst>
                    <a:ext uri="{9D8B030D-6E8A-4147-A177-3AD203B41FA5}">
                      <a16:colId xmlns:a16="http://schemas.microsoft.com/office/drawing/2014/main" val="404156748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Loc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a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4608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2640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63723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/>
                        <a:t>R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H, Cl, Br, </a:t>
                      </a:r>
                      <a:r>
                        <a:rPr lang="en-GB" dirty="0" err="1"/>
                        <a:t>OMe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45346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13425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This Webinar is being recorded</a:t>
            </a:r>
          </a:p>
        </p:txBody>
      </p:sp>
    </p:spTree>
    <p:extLst>
      <p:ext uri="{BB962C8B-B14F-4D97-AF65-F5344CB8AC3E}">
        <p14:creationId xmlns:p14="http://schemas.microsoft.com/office/powerpoint/2010/main" val="1855474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087792" cy="707886"/>
          </a:xfrm>
        </p:spPr>
        <p:txBody>
          <a:bodyPr/>
          <a:lstStyle/>
          <a:p>
            <a:r>
              <a:rPr lang="en-GB" dirty="0"/>
              <a:t>R groups – position differenc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7EA317A-4497-497E-BB57-114C12E51D5C}"/>
              </a:ext>
            </a:extLst>
          </p:cNvPr>
          <p:cNvSpPr txBox="1"/>
          <p:nvPr/>
        </p:nvSpPr>
        <p:spPr>
          <a:xfrm>
            <a:off x="457200" y="1628800"/>
            <a:ext cx="77048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GB" sz="2000" dirty="0">
                <a:latin typeface="Calibri" panose="020F0502020204030204" pitchFamily="34" charset="0"/>
              </a:rPr>
              <a:t>Monomers with different R group positions must be treated as different since they form different polymers when used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A1A1A7-50BC-47C9-A6FC-4CC163E95E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3248613"/>
            <a:ext cx="5683487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4321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CBD4FD-F4C0-4775-9A72-7B0AD3CCA56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Future Topic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3D73AF3-4918-4214-A6C5-6605ABDFF88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D870411-1EC1-4C8A-BE84-087275D225D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79A68827-00BF-417B-B403-7F68B6DC3AD7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</p:spTree>
    <p:extLst>
      <p:ext uri="{BB962C8B-B14F-4D97-AF65-F5344CB8AC3E}">
        <p14:creationId xmlns:p14="http://schemas.microsoft.com/office/powerpoint/2010/main" val="170598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385" y="1268760"/>
            <a:ext cx="8208912" cy="44644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What conventions are available and what should we consider?</a:t>
            </a: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am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30BC7C-5A11-47EA-BFA0-07A994A40C3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773" b="9425"/>
          <a:stretch/>
        </p:blipFill>
        <p:spPr>
          <a:xfrm>
            <a:off x="700428" y="2492896"/>
            <a:ext cx="7601335" cy="3756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49267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385" y="908720"/>
            <a:ext cx="8208912" cy="48245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Should we adopt the approach used by companies and if so, which one?</a:t>
            </a: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This list is from </a:t>
            </a:r>
          </a:p>
          <a:p>
            <a:pPr marL="0" indent="0">
              <a:buNone/>
            </a:pPr>
            <a:r>
              <a:rPr lang="en-GB" sz="2000" dirty="0" err="1">
                <a:solidFill>
                  <a:srgbClr val="1A1C1E"/>
                </a:solidFill>
              </a:rPr>
              <a:t>Bachem</a:t>
            </a: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Anyone have a standard</a:t>
            </a:r>
          </a:p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they would recommend?</a:t>
            </a: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aming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FCA7126-3015-439C-8C52-568A44304E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1920" y="1530926"/>
            <a:ext cx="4531647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4766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988840"/>
            <a:ext cx="8208912" cy="45365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Is it possible to make a decision for public monomer sets?</a:t>
            </a: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r>
              <a:rPr lang="en-GB" sz="2000" dirty="0">
                <a:solidFill>
                  <a:srgbClr val="1A1C1E"/>
                </a:solidFill>
              </a:rPr>
              <a:t>Possible criteria:</a:t>
            </a:r>
          </a:p>
          <a:p>
            <a:r>
              <a:rPr lang="en-GB" sz="2000" dirty="0">
                <a:solidFill>
                  <a:srgbClr val="1A1C1E"/>
                </a:solidFill>
              </a:rPr>
              <a:t>Used more than once (how could this be checked?)</a:t>
            </a:r>
          </a:p>
          <a:p>
            <a:r>
              <a:rPr lang="en-GB" sz="2000" dirty="0">
                <a:solidFill>
                  <a:srgbClr val="1A1C1E"/>
                </a:solidFill>
              </a:rPr>
              <a:t>Define a core set and everything else should be in-line HELM</a:t>
            </a:r>
          </a:p>
          <a:p>
            <a:r>
              <a:rPr lang="en-GB" sz="2000" dirty="0">
                <a:solidFill>
                  <a:srgbClr val="1A1C1E"/>
                </a:solidFill>
              </a:rPr>
              <a:t>Define everything as a new monomer</a:t>
            </a:r>
          </a:p>
          <a:p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rgbClr val="1A1C1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1323439"/>
          </a:xfrm>
        </p:spPr>
        <p:txBody>
          <a:bodyPr/>
          <a:lstStyle/>
          <a:p>
            <a:r>
              <a:rPr lang="en-GB" dirty="0"/>
              <a:t>When should in-line HELM be used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482806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xt step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21BDBA91-733C-4D04-8E56-2A166BC070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8376" y="1204080"/>
            <a:ext cx="8147248" cy="517563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2000" dirty="0"/>
              <a:t>Actions: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Future meeting times</a:t>
            </a:r>
          </a:p>
          <a:p>
            <a:r>
              <a:rPr lang="en-GB" sz="1800" dirty="0"/>
              <a:t>Fridays at this time every 2 weeks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5795191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7"/>
          </p:nvPr>
        </p:nvSpPr>
        <p:spPr>
          <a:xfrm>
            <a:off x="8172400" y="6358432"/>
            <a:ext cx="514400" cy="345232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20" name="Title 7"/>
          <p:cNvSpPr txBox="1">
            <a:spLocks/>
          </p:cNvSpPr>
          <p:nvPr/>
        </p:nvSpPr>
        <p:spPr>
          <a:xfrm>
            <a:off x="530741" y="1700808"/>
            <a:ext cx="8155180" cy="707886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4000" kern="1200">
                <a:solidFill>
                  <a:srgbClr val="249797"/>
                </a:solidFill>
                <a:latin typeface="Arial"/>
                <a:ea typeface="+mj-ea"/>
                <a:cs typeface="Arial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000" b="0" i="0" u="none" strike="noStrike" kern="1200" cap="none" spc="0" normalizeH="0" baseline="0" noProof="0" dirty="0">
                <a:ln>
                  <a:noFill/>
                </a:ln>
                <a:solidFill>
                  <a:srgbClr val="249797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Thank yo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0159" y="2442163"/>
            <a:ext cx="3096344" cy="28537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82565"/>
            <a:ext cx="3096344" cy="1014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4647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uFillTx/>
              </a:rPr>
              <a:t>Backup slides</a:t>
            </a:r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>
          <a:xfrm>
            <a:off x="611300" y="3239610"/>
            <a:ext cx="8001000" cy="461665"/>
          </a:xfrm>
        </p:spPr>
        <p:txBody>
          <a:bodyPr/>
          <a:lstStyle/>
          <a:p>
            <a:r>
              <a:rPr lang="en-US" dirty="0">
                <a:uFillTx/>
              </a:rPr>
              <a:t>Monomer Meeting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 dirty="0">
              <a:uFillTx/>
            </a:endParaRP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D26A42E-684C-49A9-BF59-FB0AA4DCD74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3151249"/>
      </p:ext>
    </p:extLst>
  </p:cSld>
  <p:clrMapOvr>
    <a:masterClrMapping/>
  </p:clrMapOvr>
  <p:transition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67B7202-E70A-4618-81A2-3E4C9E798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6296" y="1571278"/>
            <a:ext cx="1697565" cy="39263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56557"/>
            <a:ext cx="7067128" cy="707886"/>
          </a:xfrm>
        </p:spPr>
        <p:txBody>
          <a:bodyPr/>
          <a:lstStyle/>
          <a:p>
            <a:r>
              <a:rPr lang="en-GB" dirty="0"/>
              <a:t>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207" y="1124745"/>
            <a:ext cx="6928081" cy="557669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800" dirty="0"/>
              <a:t>HELM tools and definition released in 2013.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Monomer set was derived from the Pfizer internal set and is used in the online demo HELM tools today.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Initial adopters were pharma companies who generally wanted to use their own monomer sets aligned with their research projects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sz="1800" dirty="0"/>
              <a:t>To facilitate communication between groups, HELM developed:</a:t>
            </a:r>
          </a:p>
          <a:p>
            <a:pPr marL="0" indent="0">
              <a:buNone/>
            </a:pPr>
            <a:endParaRPr lang="en-GB" sz="1800" dirty="0"/>
          </a:p>
          <a:p>
            <a:r>
              <a:rPr lang="en-GB" sz="1800" dirty="0"/>
              <a:t>In-line HELM – the ability to describe a monomer using SMILES within the HELM string and without fully registering it in the monomer set. </a:t>
            </a:r>
          </a:p>
          <a:p>
            <a:pPr lvl="1"/>
            <a:r>
              <a:rPr lang="en-GB" sz="1800" dirty="0"/>
              <a:t>PEPTIDE1{A.[[*:2]C(=O)[C@H](C)N([*:1])C].A}$$$$</a:t>
            </a:r>
          </a:p>
          <a:p>
            <a:pPr marL="457200" lvl="1" indent="0">
              <a:buNone/>
            </a:pPr>
            <a:endParaRPr lang="en-GB" sz="1600" dirty="0"/>
          </a:p>
          <a:p>
            <a:r>
              <a:rPr lang="en-GB" sz="1800" dirty="0" err="1"/>
              <a:t>xHELM</a:t>
            </a:r>
            <a:r>
              <a:rPr lang="en-GB" sz="1800" dirty="0"/>
              <a:t> – an xml format that allows the user to bundle the monomers required to interpret the HELM strings in the file. The toolkit enables you to import </a:t>
            </a:r>
            <a:r>
              <a:rPr lang="en-GB" sz="1800" dirty="0" err="1"/>
              <a:t>xHELM</a:t>
            </a:r>
            <a:r>
              <a:rPr lang="en-GB" sz="1800" dirty="0"/>
              <a:t> into an existing set-up with your own monomer set.</a:t>
            </a:r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967097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6146BC8-BAE7-4E9D-86F0-EC292BD3134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359" t="4004" r="6281" b="3960"/>
          <a:stretch/>
        </p:blipFill>
        <p:spPr>
          <a:xfrm>
            <a:off x="3825143" y="188640"/>
            <a:ext cx="5318858" cy="33843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2688392"/>
            <a:ext cx="4255969" cy="16878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/>
              <a:t>HELM has been adopted widely in the last 5 years and expanded beyond pharma companies. </a:t>
            </a:r>
          </a:p>
          <a:p>
            <a:pPr marL="0" indent="0">
              <a:buNone/>
            </a:pPr>
            <a:endParaRPr lang="en-GB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00B73FB-E4BC-4763-BE6C-546CC8A8150E}"/>
              </a:ext>
            </a:extLst>
          </p:cNvPr>
          <p:cNvSpPr/>
          <p:nvPr/>
        </p:nvSpPr>
        <p:spPr>
          <a:xfrm>
            <a:off x="398383" y="3807038"/>
            <a:ext cx="796955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In particular we now have content providers defining biologics using HELM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err="1">
                <a:solidFill>
                  <a:schemeClr val="tx1">
                    <a:lumMod val="75000"/>
                  </a:schemeClr>
                </a:solidFill>
              </a:rPr>
              <a:t>ChEMBL</a:t>
            </a:r>
            <a:endParaRPr lang="en-GB" sz="2000" dirty="0">
              <a:solidFill>
                <a:schemeClr val="tx1">
                  <a:lumMod val="75000"/>
                </a:schemeClr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PubCh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Norine</a:t>
            </a:r>
          </a:p>
          <a:p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And interest from more.</a:t>
            </a:r>
          </a:p>
          <a:p>
            <a:endParaRPr lang="en-GB" sz="2000" dirty="0">
              <a:solidFill>
                <a:schemeClr val="tx1">
                  <a:lumMod val="75000"/>
                </a:schemeClr>
              </a:solidFill>
            </a:endParaRPr>
          </a:p>
          <a:p>
            <a:r>
              <a:rPr lang="en-GB" sz="2000" dirty="0">
                <a:solidFill>
                  <a:schemeClr val="tx1">
                    <a:lumMod val="75000"/>
                  </a:schemeClr>
                </a:solidFill>
              </a:rPr>
              <a:t>We also have small companies who would like a starter-pack monomer set that can be adopted easily and be aligned to the majority of other HELM users. </a:t>
            </a:r>
          </a:p>
        </p:txBody>
      </p:sp>
    </p:spTree>
    <p:extLst>
      <p:ext uri="{BB962C8B-B14F-4D97-AF65-F5344CB8AC3E}">
        <p14:creationId xmlns:p14="http://schemas.microsoft.com/office/powerpoint/2010/main" val="13590478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Monomer Guidelines Discu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00808"/>
            <a:ext cx="7213352" cy="381134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/>
              <a:t>Agenda</a:t>
            </a:r>
          </a:p>
          <a:p>
            <a:pPr marL="0" indent="0">
              <a:buNone/>
            </a:pPr>
            <a:endParaRPr lang="en-GB" sz="2400" dirty="0"/>
          </a:p>
          <a:p>
            <a:r>
              <a:rPr lang="en-GB" sz="2000" dirty="0"/>
              <a:t>Peptide</a:t>
            </a:r>
          </a:p>
          <a:p>
            <a:pPr lvl="1"/>
            <a:r>
              <a:rPr lang="en-GB" sz="1600" dirty="0"/>
              <a:t>Substitutions</a:t>
            </a:r>
          </a:p>
          <a:p>
            <a:pPr lvl="1"/>
            <a:r>
              <a:rPr lang="en-GB" sz="1600" dirty="0"/>
              <a:t>R groups</a:t>
            </a:r>
          </a:p>
          <a:p>
            <a:r>
              <a:rPr lang="en-GB" sz="2000" dirty="0"/>
              <a:t>Future topics</a:t>
            </a:r>
          </a:p>
          <a:p>
            <a:r>
              <a:rPr lang="en-GB" sz="2000" dirty="0"/>
              <a:t>Next steps</a:t>
            </a:r>
          </a:p>
          <a:p>
            <a:pPr marL="0" indent="0">
              <a:buNone/>
            </a:pPr>
            <a:endParaRPr lang="en-GB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61781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156557"/>
            <a:ext cx="7067128" cy="707886"/>
          </a:xfrm>
        </p:spPr>
        <p:txBody>
          <a:bodyPr/>
          <a:lstStyle/>
          <a:p>
            <a:r>
              <a:rPr lang="en-GB" dirty="0"/>
              <a:t>Public monomer set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5B853116-7049-479C-9529-A45B290BAA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947738"/>
              </p:ext>
            </p:extLst>
          </p:nvPr>
        </p:nvGraphicFramePr>
        <p:xfrm>
          <a:off x="394788" y="1154341"/>
          <a:ext cx="8208912" cy="420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84376">
                  <a:extLst>
                    <a:ext uri="{9D8B030D-6E8A-4147-A177-3AD203B41FA5}">
                      <a16:colId xmlns:a16="http://schemas.microsoft.com/office/drawing/2014/main" val="1044072953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388201877"/>
                    </a:ext>
                  </a:extLst>
                </a:gridCol>
                <a:gridCol w="3240360">
                  <a:extLst>
                    <a:ext uri="{9D8B030D-6E8A-4147-A177-3AD203B41FA5}">
                      <a16:colId xmlns:a16="http://schemas.microsoft.com/office/drawing/2014/main" val="814045200"/>
                    </a:ext>
                  </a:extLst>
                </a:gridCol>
              </a:tblGrid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Monomer s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Size (approx.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Commen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27301985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HELM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9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Used in the HELM tools from the beginning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340282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Ionis set (initial monomer.org set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5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Enhanced nucleotide set. Documented approach to naming. Some differences with HELM1.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6276144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 err="1"/>
                        <a:t>ChEMBL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85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7840216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Nor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Published in another form, but being converted into HEL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69923438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PubChem?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1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In-line HELM used for rarer monome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84542303"/>
                  </a:ext>
                </a:extLst>
              </a:tr>
              <a:tr h="343909">
                <a:tc>
                  <a:txBody>
                    <a:bodyPr/>
                    <a:lstStyle/>
                    <a:p>
                      <a:r>
                        <a:rPr lang="en-GB" dirty="0"/>
                        <a:t>Novarti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Oligonucleotides on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4629254"/>
                  </a:ext>
                </a:extLst>
              </a:tr>
            </a:tbl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7CCB34D4-A59C-485C-A884-00D802EF8C42}"/>
              </a:ext>
            </a:extLst>
          </p:cNvPr>
          <p:cNvSpPr/>
          <p:nvPr/>
        </p:nvSpPr>
        <p:spPr>
          <a:xfrm>
            <a:off x="457200" y="5360581"/>
            <a:ext cx="83632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A more published set of principles about what makes a good monomer set would help us create a common monomer set that all could adopt and give guidance to new adopters wanting to use their own. </a:t>
            </a:r>
          </a:p>
        </p:txBody>
      </p:sp>
    </p:spTree>
    <p:extLst>
      <p:ext uri="{BB962C8B-B14F-4D97-AF65-F5344CB8AC3E}">
        <p14:creationId xmlns:p14="http://schemas.microsoft.com/office/powerpoint/2010/main" val="13195877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Sc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1288" y="1268760"/>
            <a:ext cx="7861424" cy="523032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Agree and publish a set of good practice guidelines for HELM Monomer Sets </a:t>
            </a:r>
            <a:endParaRPr lang="en-GB" sz="1800" dirty="0"/>
          </a:p>
          <a:p>
            <a:endParaRPr lang="en-US" sz="18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1800" dirty="0">
                <a:solidFill>
                  <a:schemeClr val="tx2"/>
                </a:solidFill>
              </a:rPr>
              <a:t>Aim</a:t>
            </a:r>
          </a:p>
          <a:p>
            <a:r>
              <a:rPr lang="en-US" sz="1800" dirty="0"/>
              <a:t>To provide a framework that organizations can </a:t>
            </a:r>
            <a:r>
              <a:rPr lang="en-US" sz="1800" i="1" dirty="0"/>
              <a:t>choose</a:t>
            </a:r>
            <a:r>
              <a:rPr lang="en-US" sz="1800" dirty="0"/>
              <a:t> to use when creating their own monomer sets. </a:t>
            </a:r>
          </a:p>
          <a:p>
            <a:r>
              <a:rPr lang="en-US" sz="1800" dirty="0"/>
              <a:t>To create rules to be used by monomers in future core public monomer set. </a:t>
            </a:r>
          </a:p>
          <a:p>
            <a:endParaRPr lang="en-US" sz="1800" dirty="0"/>
          </a:p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Risks</a:t>
            </a:r>
            <a:r>
              <a:rPr lang="en-GB" sz="1800" dirty="0"/>
              <a:t> </a:t>
            </a:r>
          </a:p>
          <a:p>
            <a:pPr marL="0" indent="0">
              <a:buNone/>
            </a:pPr>
            <a:r>
              <a:rPr lang="en-GB" sz="1800" dirty="0"/>
              <a:t>This is an area where is will be easy to disagree and spend a lot of time discussing options and not making a decision. </a:t>
            </a:r>
          </a:p>
          <a:p>
            <a:r>
              <a:rPr lang="en-GB" sz="1600" dirty="0"/>
              <a:t>Please give timely feedback.</a:t>
            </a:r>
          </a:p>
          <a:p>
            <a:r>
              <a:rPr lang="en-GB" sz="1600" dirty="0"/>
              <a:t>All offers to prepare proposals are very welcome. </a:t>
            </a:r>
          </a:p>
          <a:p>
            <a:r>
              <a:rPr lang="en-GB" sz="1600" dirty="0"/>
              <a:t>We may not be able to come to a unanimous conclusion on every issue, but will need to move forward with a core set of recommendations. </a:t>
            </a: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23316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Agreed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268760"/>
            <a:ext cx="8208912" cy="475252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chemeClr val="tx2"/>
                </a:solidFill>
              </a:rPr>
              <a:t>Canonicalization</a:t>
            </a:r>
          </a:p>
          <a:p>
            <a:pPr marL="0" indent="0">
              <a:buNone/>
            </a:pPr>
            <a:r>
              <a:rPr lang="en-GB" sz="1600" dirty="0"/>
              <a:t>The set we are creating will not be bound by rules on canonicalization. </a:t>
            </a:r>
          </a:p>
          <a:p>
            <a:r>
              <a:rPr lang="en-GB" sz="1600" dirty="0"/>
              <a:t>A separate set could be created whose purpose is for canonicalization and computational analysis, but work to do this is outside the scope of this discussion. 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825956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BE151-D1BD-4DF3-A6F4-9CADF0CDB82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Peptide Diversity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70E73CA-4524-46CC-8A6D-FDCC7E72FD01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B78AE17-526F-4D56-871D-01A54DD7158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8C59FBF1-84C4-4991-B407-28AB27DA5B3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</p:sp>
    </p:spTree>
    <p:extLst>
      <p:ext uri="{BB962C8B-B14F-4D97-AF65-F5344CB8AC3E}">
        <p14:creationId xmlns:p14="http://schemas.microsoft.com/office/powerpoint/2010/main" val="4336310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268760"/>
            <a:ext cx="8208912" cy="510748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GB" sz="1600" dirty="0"/>
          </a:p>
          <a:p>
            <a:endParaRPr lang="en-GB" sz="1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914"/>
            <a:ext cx="8087792" cy="707886"/>
          </a:xfrm>
        </p:spPr>
        <p:txBody>
          <a:bodyPr/>
          <a:lstStyle/>
          <a:p>
            <a:r>
              <a:rPr lang="en-GB" dirty="0"/>
              <a:t>Exploding monomer sets?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DA938C-A50D-4200-A12F-E9DF467EA2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46" b="1164"/>
          <a:stretch/>
        </p:blipFill>
        <p:spPr>
          <a:xfrm>
            <a:off x="1122949" y="1268761"/>
            <a:ext cx="7265475" cy="5452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274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989997"/>
            <a:ext cx="8208912" cy="582222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600" dirty="0"/>
              <a:t>Peptides start from a different place than nucleotides. Rather than 5 bases, two sugars and a phosphate, they have 21 natural ones before anyone starts making synthetic modifications. 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Large monomer sets are </a:t>
            </a:r>
          </a:p>
          <a:p>
            <a:r>
              <a:rPr lang="en-GB" sz="1600" dirty="0"/>
              <a:t>difficult to navigate for the user.</a:t>
            </a:r>
          </a:p>
          <a:p>
            <a:r>
              <a:rPr lang="en-GB" sz="1600" dirty="0"/>
              <a:t>Will make naming less meaningful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Analysing a sample of 200 monomers from the </a:t>
            </a:r>
            <a:r>
              <a:rPr lang="en-GB" sz="1600" dirty="0" err="1"/>
              <a:t>ChEMBL</a:t>
            </a:r>
            <a:r>
              <a:rPr lang="en-GB" sz="1600" dirty="0"/>
              <a:t> set, the</a:t>
            </a:r>
          </a:p>
          <a:p>
            <a:pPr marL="0" indent="0">
              <a:buNone/>
            </a:pPr>
            <a:r>
              <a:rPr lang="en-GB" sz="1600" dirty="0"/>
              <a:t>percentage of each substitution point is:</a:t>
            </a:r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endParaRPr lang="en-GB" sz="1600" dirty="0"/>
          </a:p>
          <a:p>
            <a:pPr marL="0" indent="0">
              <a:buNone/>
            </a:pPr>
            <a:r>
              <a:rPr lang="en-GB" sz="1600" dirty="0"/>
              <a:t>However the largest set are just different amino acids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Peptide diversit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D82B2CF-08AD-46B5-8066-9F03442858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2280" y="1661595"/>
            <a:ext cx="1837676" cy="51689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BFF58AA-578E-4A71-B024-C089991E7B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7843" y="3717032"/>
            <a:ext cx="3384376" cy="240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52870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360" y="824518"/>
            <a:ext cx="8435280" cy="559885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What actually occurs in practice?</a:t>
            </a:r>
          </a:p>
          <a:p>
            <a:pPr marL="0" indent="0">
              <a:buNone/>
            </a:pPr>
            <a:r>
              <a:rPr lang="en-GB" sz="1800" dirty="0">
                <a:solidFill>
                  <a:srgbClr val="1A1C1E"/>
                </a:solidFill>
              </a:rPr>
              <a:t>H is the most frequent = 209258</a:t>
            </a: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  <a:p>
            <a:pPr marL="0" indent="0">
              <a:buNone/>
            </a:pPr>
            <a:endParaRPr lang="en-GB" sz="1800" dirty="0">
              <a:solidFill>
                <a:srgbClr val="1A1C1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087792" cy="707886"/>
          </a:xfrm>
        </p:spPr>
        <p:txBody>
          <a:bodyPr/>
          <a:lstStyle/>
          <a:p>
            <a:r>
              <a:rPr lang="en-GB" dirty="0"/>
              <a:t>N substitu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ED40A3-BEA1-2645-9E17-452BD130FCD0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4C515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rgbClr val="4C515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8310A74A-70BA-43DA-8535-D3A611CB0F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4527016"/>
              </p:ext>
            </p:extLst>
          </p:nvPr>
        </p:nvGraphicFramePr>
        <p:xfrm>
          <a:off x="457200" y="1550153"/>
          <a:ext cx="1224136" cy="34061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36">
                  <a:extLst>
                    <a:ext uri="{9D8B030D-6E8A-4147-A177-3AD203B41FA5}">
                      <a16:colId xmlns:a16="http://schemas.microsoft.com/office/drawing/2014/main" val="55828444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1" u="none" strike="noStrike" dirty="0">
                          <a:effectLst/>
                        </a:rPr>
                        <a:t>Leu</a:t>
                      </a:r>
                      <a:endParaRPr lang="en-GB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545199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H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54291517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Me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9980437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Boc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448714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Cbz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5410489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Ac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6522139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For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6309717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Tos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9964185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Bz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88625849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Fmoc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77925595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>
                          <a:effectLst/>
                        </a:rPr>
                        <a:t>H2NCO</a:t>
                      </a:r>
                      <a:endParaRPr lang="en-GB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1948396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800" u="none" strike="noStrike" dirty="0">
                          <a:effectLst/>
                        </a:rPr>
                        <a:t>palmitoyl</a:t>
                      </a:r>
                      <a:endParaRPr lang="en-GB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957524001"/>
                  </a:ext>
                </a:extLst>
              </a:tr>
            </a:tbl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EBE0848-6767-42F3-B297-C8094841AE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901" y="4039974"/>
            <a:ext cx="4584589" cy="275563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41E803E-D39F-4BDF-9F41-175FFA5985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5902" y="1284343"/>
            <a:ext cx="4584589" cy="2755631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1773D11C-6354-4151-8CBF-4C41716898B4}"/>
              </a:ext>
            </a:extLst>
          </p:cNvPr>
          <p:cNvSpPr/>
          <p:nvPr/>
        </p:nvSpPr>
        <p:spPr>
          <a:xfrm>
            <a:off x="289934" y="5129531"/>
            <a:ext cx="34314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1A1C1E"/>
                </a:solidFill>
              </a:rPr>
              <a:t>In total there are 166 substituents.</a:t>
            </a:r>
          </a:p>
          <a:p>
            <a:r>
              <a:rPr lang="en-GB" dirty="0">
                <a:solidFill>
                  <a:srgbClr val="1A1C1E"/>
                </a:solidFill>
              </a:rPr>
              <a:t>117 of them occur &lt;10 time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3AD4744-91D4-4B65-8DCB-71D27283B1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6738" y="6358924"/>
            <a:ext cx="1255277" cy="4270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A503E642-A660-4FDD-BF7E-2A4565CA84BD}"/>
              </a:ext>
            </a:extLst>
          </p:cNvPr>
          <p:cNvSpPr/>
          <p:nvPr/>
        </p:nvSpPr>
        <p:spPr>
          <a:xfrm>
            <a:off x="20164" y="6457053"/>
            <a:ext cx="26984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>
                <a:solidFill>
                  <a:srgbClr val="1A1C1E"/>
                </a:solidFill>
              </a:rPr>
              <a:t>Figures from </a:t>
            </a:r>
            <a:r>
              <a:rPr lang="en-GB" sz="1400" dirty="0" err="1">
                <a:solidFill>
                  <a:srgbClr val="1A1C1E"/>
                </a:solidFill>
              </a:rPr>
              <a:t>Pubchem</a:t>
            </a:r>
            <a:r>
              <a:rPr lang="en-GB" sz="1400" dirty="0">
                <a:solidFill>
                  <a:srgbClr val="1A1C1E"/>
                </a:solidFill>
              </a:rPr>
              <a:t> supplied by 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64033151"/>
      </p:ext>
    </p:extLst>
  </p:cSld>
  <p:clrMapOvr>
    <a:masterClrMapping/>
  </p:clrMapOvr>
</p:sld>
</file>

<file path=ppt/theme/theme1.xml><?xml version="1.0" encoding="utf-8"?>
<a:theme xmlns:a="http://schemas.openxmlformats.org/drawingml/2006/main" name="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5"/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8575">
          <a:tailEnd type="triangle"/>
        </a:ln>
      </a:spPr>
      <a:bodyPr/>
      <a:lstStyle/>
      <a:style>
        <a:lnRef idx="1">
          <a:schemeClr val="accent5"/>
        </a:lnRef>
        <a:fillRef idx="0">
          <a:schemeClr val="accent5"/>
        </a:fillRef>
        <a:effectRef idx="0">
          <a:schemeClr val="accent5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5_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28575"/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6_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  <a:ln>
          <a:noFill/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Pistoia Content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_Pistoia Alliance">
  <a:themeElements>
    <a:clrScheme name="Pistoia">
      <a:dk1>
        <a:srgbClr val="666E71"/>
      </a:dk1>
      <a:lt1>
        <a:srgbClr val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/>
      <a:lstStyle/>
    </a:tx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Pistoia Alliance">
      <a:dk1>
        <a:srgbClr val="666E71"/>
      </a:dk1>
      <a:lt1>
        <a:sysClr val="window" lastClr="FFFFFF"/>
      </a:lt1>
      <a:dk2>
        <a:srgbClr val="258B95"/>
      </a:dk2>
      <a:lt2>
        <a:srgbClr val="FFFFFE"/>
      </a:lt2>
      <a:accent1>
        <a:srgbClr val="FDDC70"/>
      </a:accent1>
      <a:accent2>
        <a:srgbClr val="B1AE82"/>
      </a:accent2>
      <a:accent3>
        <a:srgbClr val="C3DC8F"/>
      </a:accent3>
      <a:accent4>
        <a:srgbClr val="95CCB2"/>
      </a:accent4>
      <a:accent5>
        <a:srgbClr val="E5826E"/>
      </a:accent5>
      <a:accent6>
        <a:srgbClr val="FFFFFE"/>
      </a:accent6>
      <a:hlink>
        <a:srgbClr val="258B95"/>
      </a:hlink>
      <a:folHlink>
        <a:srgbClr val="95CC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_11_08 HELM Project Team Meeting</Template>
  <TotalTime>11437</TotalTime>
  <Words>1568</Words>
  <Application>Microsoft Office PowerPoint</Application>
  <PresentationFormat>On-screen Show (4:3)</PresentationFormat>
  <Paragraphs>298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Open Sans Light</vt:lpstr>
      <vt:lpstr>Pistoia Content Theme</vt:lpstr>
      <vt:lpstr>5_Pistoia Content Theme</vt:lpstr>
      <vt:lpstr>6_Pistoia Content Theme</vt:lpstr>
      <vt:lpstr>1_Pistoia Content Theme</vt:lpstr>
      <vt:lpstr>1_Pistoia Alliance</vt:lpstr>
      <vt:lpstr>CS ChemDraw Drawing</vt:lpstr>
      <vt:lpstr>HELM and monomers</vt:lpstr>
      <vt:lpstr>This Webinar is being recorded</vt:lpstr>
      <vt:lpstr>Monomer Guidelines Discussion</vt:lpstr>
      <vt:lpstr>Scope</vt:lpstr>
      <vt:lpstr>Agreed rules</vt:lpstr>
      <vt:lpstr>Peptide Diversity</vt:lpstr>
      <vt:lpstr>Exploding monomer sets?</vt:lpstr>
      <vt:lpstr>Peptide diversity</vt:lpstr>
      <vt:lpstr>N substitutions</vt:lpstr>
      <vt:lpstr>N substitutions</vt:lpstr>
      <vt:lpstr>Options: C terminal substitutions</vt:lpstr>
      <vt:lpstr>C terminal subs – edge cases</vt:lpstr>
      <vt:lpstr>Options: N substitutions</vt:lpstr>
      <vt:lpstr>N capping – definition issue</vt:lpstr>
      <vt:lpstr>More cases</vt:lpstr>
      <vt:lpstr>R groups</vt:lpstr>
      <vt:lpstr>R groups – how many? </vt:lpstr>
      <vt:lpstr>R groups – how many?</vt:lpstr>
      <vt:lpstr>R groups – capping structures</vt:lpstr>
      <vt:lpstr>R groups – position differences</vt:lpstr>
      <vt:lpstr>Future Topics</vt:lpstr>
      <vt:lpstr>Naming</vt:lpstr>
      <vt:lpstr>Naming</vt:lpstr>
      <vt:lpstr>When should in-line HELM be used?</vt:lpstr>
      <vt:lpstr>Next steps</vt:lpstr>
      <vt:lpstr>PowerPoint Presentation</vt:lpstr>
      <vt:lpstr>Backup slides</vt:lpstr>
      <vt:lpstr>History</vt:lpstr>
      <vt:lpstr>History</vt:lpstr>
      <vt:lpstr>Public monomer se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stoia Alliance HELM Project</dc:title>
  <dc:creator>Claire Bellamy</dc:creator>
  <cp:lastModifiedBy>Claire Bellamy</cp:lastModifiedBy>
  <cp:revision>280</cp:revision>
  <dcterms:created xsi:type="dcterms:W3CDTF">2016-11-21T10:54:48Z</dcterms:created>
  <dcterms:modified xsi:type="dcterms:W3CDTF">2018-10-12T12:58:27Z</dcterms:modified>
</cp:coreProperties>
</file>